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A96" w:rsidRDefault="006B0A96" w:rsidP="003834CA">
      <w:pPr>
        <w:spacing w:line="360" w:lineRule="auto"/>
        <w:ind w:right="-284"/>
        <w:jc w:val="center"/>
        <w:rPr>
          <w:b/>
          <w:bCs/>
          <w:sz w:val="32"/>
          <w:szCs w:val="32"/>
          <w:lang w:val="en-GB"/>
        </w:rPr>
      </w:pPr>
    </w:p>
    <w:p w:rsidR="00337265" w:rsidRPr="006E2208" w:rsidRDefault="00337265" w:rsidP="003834CA">
      <w:pPr>
        <w:spacing w:line="360" w:lineRule="auto"/>
        <w:ind w:right="-284"/>
        <w:jc w:val="center"/>
        <w:rPr>
          <w:b/>
          <w:bCs/>
          <w:sz w:val="40"/>
          <w:szCs w:val="40"/>
          <w:lang w:val="en-GB"/>
        </w:rPr>
      </w:pPr>
      <w:r w:rsidRPr="006E2208">
        <w:rPr>
          <w:b/>
          <w:bCs/>
          <w:sz w:val="40"/>
          <w:szCs w:val="40"/>
          <w:lang w:val="en-GB"/>
        </w:rPr>
        <w:t>Supplementary Information</w:t>
      </w:r>
    </w:p>
    <w:p w:rsidR="00337265" w:rsidRDefault="00337265" w:rsidP="00B66550">
      <w:pPr>
        <w:spacing w:line="360" w:lineRule="auto"/>
        <w:ind w:right="-284"/>
        <w:rPr>
          <w:b/>
          <w:bCs/>
          <w:sz w:val="28"/>
          <w:szCs w:val="28"/>
          <w:lang w:val="en-GB"/>
        </w:rPr>
      </w:pPr>
    </w:p>
    <w:p w:rsidR="006B0A96" w:rsidRDefault="006B0A96" w:rsidP="00B66550">
      <w:pPr>
        <w:spacing w:line="360" w:lineRule="auto"/>
        <w:ind w:right="-284"/>
        <w:rPr>
          <w:b/>
          <w:bCs/>
          <w:sz w:val="28"/>
          <w:szCs w:val="28"/>
          <w:lang w:val="en-GB"/>
        </w:rPr>
      </w:pPr>
    </w:p>
    <w:p w:rsidR="00167449" w:rsidRPr="006E2208" w:rsidRDefault="00167449" w:rsidP="00167449">
      <w:pPr>
        <w:spacing w:line="360" w:lineRule="auto"/>
        <w:jc w:val="center"/>
        <w:rPr>
          <w:b/>
          <w:bCs/>
          <w:color w:val="FF0000"/>
          <w:sz w:val="28"/>
          <w:szCs w:val="28"/>
          <w:lang w:val="en-GB"/>
        </w:rPr>
      </w:pPr>
      <w:r w:rsidRPr="006E2208">
        <w:rPr>
          <w:b/>
          <w:bCs/>
          <w:sz w:val="28"/>
          <w:szCs w:val="28"/>
          <w:lang w:val="en-GB"/>
        </w:rPr>
        <w:t xml:space="preserve">Metal catalyst-free </w:t>
      </w:r>
      <w:r w:rsidRPr="006E2208">
        <w:rPr>
          <w:b/>
          <w:bCs/>
          <w:i/>
          <w:iCs/>
          <w:sz w:val="28"/>
          <w:szCs w:val="28"/>
          <w:lang w:val="en-GB"/>
        </w:rPr>
        <w:t>N</w:t>
      </w:r>
      <w:r w:rsidRPr="006E2208">
        <w:rPr>
          <w:b/>
          <w:bCs/>
          <w:sz w:val="28"/>
          <w:szCs w:val="28"/>
          <w:lang w:val="en-GB"/>
        </w:rPr>
        <w:t xml:space="preserve">-Allylation/alkylation of Imidazole and Benzimidazole with Morita-Baylis-Hillman (MBH) alcohols and acetates </w:t>
      </w:r>
    </w:p>
    <w:p w:rsidR="003834CA" w:rsidRPr="00E63F78" w:rsidRDefault="003834CA" w:rsidP="003834CA">
      <w:pPr>
        <w:spacing w:line="240" w:lineRule="exact"/>
        <w:jc w:val="center"/>
        <w:rPr>
          <w:sz w:val="28"/>
          <w:szCs w:val="28"/>
          <w:lang w:val="en-GB"/>
        </w:rPr>
      </w:pPr>
    </w:p>
    <w:p w:rsidR="003834CA" w:rsidRPr="00167449" w:rsidRDefault="003834CA" w:rsidP="00AE1281">
      <w:pPr>
        <w:spacing w:line="240" w:lineRule="exact"/>
        <w:jc w:val="center"/>
        <w:rPr>
          <w:b/>
          <w:vertAlign w:val="superscript"/>
          <w:lang w:val="en-US"/>
        </w:rPr>
      </w:pPr>
      <w:r w:rsidRPr="00167449">
        <w:rPr>
          <w:b/>
          <w:lang w:val="en-US"/>
        </w:rPr>
        <w:t>Olfa Mhasni</w:t>
      </w:r>
      <w:r w:rsidRPr="00167449">
        <w:rPr>
          <w:b/>
          <w:vertAlign w:val="superscript"/>
          <w:lang w:val="en-US"/>
        </w:rPr>
        <w:t>a</w:t>
      </w:r>
      <w:r w:rsidR="00AE1281">
        <w:rPr>
          <w:b/>
          <w:sz w:val="28"/>
          <w:szCs w:val="28"/>
          <w:lang w:val="en-US"/>
        </w:rPr>
        <w:t>*</w:t>
      </w:r>
      <w:r w:rsidRPr="00167449">
        <w:rPr>
          <w:b/>
          <w:lang w:val="en-US"/>
        </w:rPr>
        <w:t>,</w:t>
      </w:r>
      <w:r w:rsidR="00167449" w:rsidRPr="00167449">
        <w:rPr>
          <w:b/>
          <w:lang w:val="en-US"/>
        </w:rPr>
        <w:t xml:space="preserve"> Jalloul BOUAJILA</w:t>
      </w:r>
      <w:r w:rsidR="00167449" w:rsidRPr="00167449">
        <w:rPr>
          <w:b/>
          <w:vertAlign w:val="superscript"/>
          <w:lang w:val="en-US"/>
        </w:rPr>
        <w:t>b</w:t>
      </w:r>
      <w:r w:rsidRPr="00167449">
        <w:rPr>
          <w:b/>
          <w:lang w:val="en-US"/>
        </w:rPr>
        <w:t xml:space="preserve"> Farhat Rezgui</w:t>
      </w:r>
      <w:r w:rsidR="00167449" w:rsidRPr="00167449">
        <w:rPr>
          <w:b/>
          <w:vertAlign w:val="superscript"/>
          <w:lang w:val="en-US"/>
        </w:rPr>
        <w:t>c</w:t>
      </w:r>
    </w:p>
    <w:p w:rsidR="003834CA" w:rsidRDefault="003834CA" w:rsidP="003834CA">
      <w:pPr>
        <w:rPr>
          <w:i/>
          <w:iCs/>
          <w:vertAlign w:val="superscript"/>
          <w:lang w:val="en-US"/>
        </w:rPr>
      </w:pPr>
    </w:p>
    <w:p w:rsidR="00167449" w:rsidRPr="006E2208" w:rsidRDefault="00167449" w:rsidP="00167449">
      <w:pPr>
        <w:rPr>
          <w:i/>
          <w:iCs/>
          <w:shd w:val="clear" w:color="auto" w:fill="FFFFFF"/>
          <w:lang w:val="en-US"/>
        </w:rPr>
      </w:pPr>
      <w:r w:rsidRPr="006E2208">
        <w:rPr>
          <w:i/>
          <w:iCs/>
          <w:vertAlign w:val="superscript"/>
          <w:lang w:val="en-US"/>
        </w:rPr>
        <w:t>a</w:t>
      </w:r>
      <w:r w:rsidRPr="006E2208">
        <w:rPr>
          <w:i/>
          <w:iCs/>
          <w:lang w:val="en-US"/>
        </w:rPr>
        <w:t xml:space="preserve">  Laboratory of Materials, Treatement and Analysis LMTA, LR 15 INRAP 03, </w:t>
      </w:r>
      <w:r w:rsidRPr="006E2208">
        <w:rPr>
          <w:i/>
          <w:iCs/>
          <w:shd w:val="clear" w:color="auto" w:fill="FFFFFF"/>
          <w:lang w:val="en-US"/>
        </w:rPr>
        <w:t>Institute National for Research and Physico-Chemical Analysis (INRAP)</w:t>
      </w:r>
      <w:r w:rsidRPr="006E2208">
        <w:rPr>
          <w:i/>
          <w:iCs/>
          <w:lang w:val="en-US"/>
        </w:rPr>
        <w:t>, Biotechpole</w:t>
      </w:r>
      <w:r w:rsidRPr="006E2208">
        <w:rPr>
          <w:i/>
          <w:iCs/>
          <w:shd w:val="clear" w:color="auto" w:fill="FFFFFF"/>
          <w:lang w:val="en-US"/>
        </w:rPr>
        <w:t xml:space="preserve"> Sidi Thabet 2020, Tunisia</w:t>
      </w:r>
    </w:p>
    <w:p w:rsidR="00167449" w:rsidRPr="006E2208" w:rsidRDefault="00167449" w:rsidP="00167449">
      <w:pPr>
        <w:jc w:val="both"/>
        <w:rPr>
          <w:i/>
          <w:iCs/>
        </w:rPr>
      </w:pPr>
      <w:r w:rsidRPr="006E2208">
        <w:rPr>
          <w:i/>
          <w:iCs/>
          <w:lang w:val="pt-BR"/>
        </w:rPr>
        <w:t xml:space="preserve">E-mail : </w:t>
      </w:r>
      <w:hyperlink r:id="rId7" w:history="1">
        <w:r w:rsidRPr="006E2208">
          <w:rPr>
            <w:rStyle w:val="Lienhypertexte"/>
            <w:i/>
            <w:iCs/>
            <w:color w:val="auto"/>
            <w:u w:val="none"/>
            <w:lang w:val="pt-BR"/>
          </w:rPr>
          <w:t>olfa.mha@gmail.com</w:t>
        </w:r>
      </w:hyperlink>
    </w:p>
    <w:p w:rsidR="00167449" w:rsidRPr="006E2208" w:rsidRDefault="00167449" w:rsidP="00167449">
      <w:pPr>
        <w:jc w:val="both"/>
        <w:rPr>
          <w:i/>
          <w:iCs/>
        </w:rPr>
      </w:pPr>
      <w:r w:rsidRPr="006E2208">
        <w:rPr>
          <w:i/>
          <w:iCs/>
          <w:vertAlign w:val="superscript"/>
        </w:rPr>
        <w:t>b</w:t>
      </w:r>
      <w:r w:rsidRPr="006E2208">
        <w:rPr>
          <w:i/>
          <w:iCs/>
        </w:rPr>
        <w:t xml:space="preserve"> Paul Sabatier University, Toulouse 3, Laboratoire de Génie Chimique UMR 5503 Toulouse France. E-mail : </w:t>
      </w:r>
      <w:hyperlink r:id="rId8" w:history="1">
        <w:r w:rsidRPr="006E2208">
          <w:rPr>
            <w:rStyle w:val="Lienhypertexte"/>
            <w:i/>
            <w:iCs/>
            <w:color w:val="auto"/>
            <w:spacing w:val="5"/>
            <w:u w:val="none"/>
          </w:rPr>
          <w:t>jalloul.bouajila@univ-tlse3.fr</w:t>
        </w:r>
      </w:hyperlink>
      <w:r w:rsidRPr="006E2208">
        <w:rPr>
          <w:rStyle w:val="go"/>
          <w:i/>
          <w:iCs/>
          <w:spacing w:val="5"/>
        </w:rPr>
        <w:t xml:space="preserve"> </w:t>
      </w:r>
    </w:p>
    <w:p w:rsidR="00167449" w:rsidRPr="006E2208" w:rsidRDefault="00167449" w:rsidP="00167449">
      <w:pPr>
        <w:jc w:val="both"/>
        <w:rPr>
          <w:i/>
          <w:iCs/>
          <w:lang w:val="en-GB"/>
        </w:rPr>
      </w:pPr>
      <w:r w:rsidRPr="006E2208">
        <w:rPr>
          <w:i/>
          <w:iCs/>
          <w:vertAlign w:val="superscript"/>
        </w:rPr>
        <w:t xml:space="preserve">c </w:t>
      </w:r>
      <w:r w:rsidRPr="006E2208">
        <w:rPr>
          <w:i/>
          <w:iCs/>
          <w:lang w:val="en-US"/>
        </w:rPr>
        <w:t xml:space="preserve">University of Tunis El Manar, Laboratory of Organic Chemistry, Faculty of Sciences, Campus, 2092 Tunis, Tunisia. </w:t>
      </w:r>
      <w:r w:rsidRPr="006E2208">
        <w:rPr>
          <w:i/>
          <w:iCs/>
          <w:lang w:val="en-GB"/>
        </w:rPr>
        <w:t>E-mail : farhat.rezgui@fst.utm.tn</w:t>
      </w:r>
    </w:p>
    <w:p w:rsidR="00935E52" w:rsidRDefault="00935E52"/>
    <w:p w:rsidR="003834CA" w:rsidRDefault="003834CA"/>
    <w:p w:rsidR="003834CA" w:rsidRPr="006E2208" w:rsidRDefault="00AE1281" w:rsidP="006E2208">
      <w:pPr>
        <w:rPr>
          <w:rFonts w:asciiTheme="majorBidi" w:hAnsiTheme="majorBidi" w:cstheme="majorBidi"/>
          <w:color w:val="0000FF"/>
          <w:u w:val="single"/>
        </w:rPr>
      </w:pPr>
      <w:r>
        <w:rPr>
          <w:b/>
          <w:sz w:val="28"/>
          <w:szCs w:val="28"/>
          <w:lang w:val="en-US"/>
        </w:rPr>
        <w:t>*</w:t>
      </w:r>
      <w:r w:rsidR="006E2208" w:rsidRPr="006E2208">
        <w:rPr>
          <w:rStyle w:val="fontstyle01"/>
          <w:rFonts w:asciiTheme="majorBidi" w:hAnsiTheme="majorBidi" w:cstheme="majorBidi"/>
          <w:sz w:val="24"/>
          <w:szCs w:val="24"/>
        </w:rPr>
        <w:t xml:space="preserve"> Corresponding author. Email: </w:t>
      </w:r>
      <w:hyperlink r:id="rId9" w:history="1">
        <w:r w:rsidR="006E2208" w:rsidRPr="006E2208">
          <w:rPr>
            <w:rStyle w:val="Lienhypertexte"/>
            <w:lang w:val="pt-BR"/>
          </w:rPr>
          <w:t>olfa.mha@gmail.com</w:t>
        </w:r>
      </w:hyperlink>
    </w:p>
    <w:p w:rsidR="003834CA" w:rsidRPr="006E2208" w:rsidRDefault="003834CA">
      <w:pPr>
        <w:rPr>
          <w:color w:val="0000FF"/>
          <w:u w:val="single"/>
        </w:rPr>
      </w:pPr>
    </w:p>
    <w:p w:rsidR="003834CA" w:rsidRDefault="003834CA"/>
    <w:p w:rsidR="003834CA" w:rsidRDefault="003834CA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Default="00337265"/>
    <w:p w:rsidR="00337265" w:rsidRPr="006B0A96" w:rsidRDefault="00337265">
      <w:pPr>
        <w:rPr>
          <w:sz w:val="32"/>
          <w:szCs w:val="32"/>
        </w:rPr>
      </w:pPr>
    </w:p>
    <w:p w:rsidR="00B66550" w:rsidRPr="006B0A96" w:rsidRDefault="00B66550">
      <w:pPr>
        <w:rPr>
          <w:sz w:val="32"/>
          <w:szCs w:val="32"/>
        </w:rPr>
      </w:pPr>
    </w:p>
    <w:p w:rsidR="00337265" w:rsidRPr="00335430" w:rsidRDefault="00337265" w:rsidP="00337265">
      <w:pPr>
        <w:jc w:val="center"/>
        <w:rPr>
          <w:b/>
          <w:bCs/>
          <w:sz w:val="36"/>
          <w:szCs w:val="36"/>
        </w:rPr>
      </w:pPr>
      <w:r w:rsidRPr="00335430">
        <w:rPr>
          <w:b/>
          <w:bCs/>
          <w:sz w:val="36"/>
          <w:szCs w:val="36"/>
        </w:rPr>
        <w:t>Contents</w:t>
      </w:r>
    </w:p>
    <w:p w:rsidR="00337265" w:rsidRDefault="00337265"/>
    <w:p w:rsidR="003834CA" w:rsidRDefault="003834CA"/>
    <w:p w:rsidR="00337265" w:rsidRDefault="00337265"/>
    <w:p w:rsidR="00337265" w:rsidRDefault="00337265"/>
    <w:p w:rsidR="00337265" w:rsidRDefault="00337265"/>
    <w:p w:rsidR="00337265" w:rsidRDefault="00337265"/>
    <w:p w:rsidR="003834CA" w:rsidRDefault="003834CA" w:rsidP="00B66550">
      <w:pPr>
        <w:tabs>
          <w:tab w:val="left" w:pos="567"/>
        </w:tabs>
        <w:rPr>
          <w:b/>
          <w:bCs/>
        </w:rPr>
      </w:pPr>
      <w:r w:rsidRPr="003834CA">
        <w:rPr>
          <w:b/>
          <w:bCs/>
        </w:rPr>
        <w:t>1.</w:t>
      </w:r>
      <w:r w:rsidR="00B66550">
        <w:rPr>
          <w:b/>
          <w:bCs/>
        </w:rPr>
        <w:tab/>
      </w:r>
      <w:r w:rsidRPr="00B66550">
        <w:rPr>
          <w:vertAlign w:val="superscript"/>
        </w:rPr>
        <w:t>1</w:t>
      </w:r>
      <w:r w:rsidRPr="00B66550">
        <w:t xml:space="preserve">H NMR, </w:t>
      </w:r>
      <w:r w:rsidRPr="00B66550">
        <w:rPr>
          <w:vertAlign w:val="superscript"/>
        </w:rPr>
        <w:t>13</w:t>
      </w:r>
      <w:r w:rsidRPr="00B66550">
        <w:t xml:space="preserve">C NMR and </w:t>
      </w:r>
      <w:r w:rsidR="00B66550">
        <w:t>dept 135 NMR spectra</w:t>
      </w:r>
      <w:r w:rsidR="00614B88" w:rsidRPr="00B66550">
        <w:t xml:space="preserve"> …………</w:t>
      </w:r>
      <w:r w:rsidR="00B66550">
        <w:t>………</w:t>
      </w:r>
      <w:r w:rsidRPr="00B66550">
        <w:t>…………...</w:t>
      </w:r>
      <w:r w:rsidR="00C35455">
        <w:t>.....</w:t>
      </w:r>
      <w:r w:rsidR="00335430">
        <w:t xml:space="preserve"> S</w:t>
      </w:r>
      <w:r w:rsidR="00F46323">
        <w:t>3-</w:t>
      </w:r>
      <w:r w:rsidR="00335430">
        <w:t>S</w:t>
      </w:r>
      <w:r w:rsidR="00461406">
        <w:t>20</w:t>
      </w:r>
      <w:r w:rsidRPr="003834CA">
        <w:rPr>
          <w:b/>
          <w:bCs/>
        </w:rPr>
        <w:t xml:space="preserve"> </w:t>
      </w:r>
    </w:p>
    <w:p w:rsidR="003834CA" w:rsidRPr="00B66550" w:rsidRDefault="003834CA" w:rsidP="00B66550">
      <w:pPr>
        <w:tabs>
          <w:tab w:val="left" w:pos="567"/>
        </w:tabs>
      </w:pPr>
      <w:r w:rsidRPr="003834CA">
        <w:rPr>
          <w:b/>
          <w:bCs/>
        </w:rPr>
        <w:t>2.</w:t>
      </w:r>
      <w:r w:rsidR="00B66550">
        <w:rPr>
          <w:b/>
          <w:bCs/>
        </w:rPr>
        <w:tab/>
      </w:r>
      <w:r w:rsidR="004B6BD1">
        <w:t>ESI-HRMS spectra …</w:t>
      </w:r>
      <w:r w:rsidRPr="00B66550">
        <w:t>…………………………………….………....…</w:t>
      </w:r>
      <w:r w:rsidR="00C35455">
        <w:t>……</w:t>
      </w:r>
      <w:r w:rsidR="00F46323">
        <w:t>….</w:t>
      </w:r>
      <w:r w:rsidR="00C35455">
        <w:t>.</w:t>
      </w:r>
      <w:r w:rsidR="00335430">
        <w:t xml:space="preserve"> S</w:t>
      </w:r>
      <w:r w:rsidR="00461406">
        <w:t>21</w:t>
      </w:r>
      <w:r w:rsidR="00F46323">
        <w:t>-</w:t>
      </w:r>
      <w:r w:rsidR="00335430">
        <w:t>S</w:t>
      </w:r>
      <w:r w:rsidR="00461406">
        <w:t>35</w:t>
      </w:r>
      <w:r w:rsidRPr="00B66550">
        <w:t xml:space="preserve"> </w:t>
      </w: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5D7839" w:rsidRDefault="005D7839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B66550" w:rsidRDefault="00B66550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867C3C" w:rsidRDefault="00867C3C">
      <w:pPr>
        <w:rPr>
          <w:b/>
          <w:bCs/>
        </w:rPr>
      </w:pPr>
    </w:p>
    <w:p w:rsidR="00867C3C" w:rsidRDefault="00867C3C">
      <w:pPr>
        <w:rPr>
          <w:b/>
          <w:bCs/>
        </w:rPr>
      </w:pPr>
    </w:p>
    <w:p w:rsidR="00867C3C" w:rsidRDefault="00867C3C">
      <w:pPr>
        <w:rPr>
          <w:b/>
          <w:bCs/>
        </w:rPr>
      </w:pPr>
    </w:p>
    <w:p w:rsidR="006B0A96" w:rsidRDefault="006B0A96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Default="00614B88">
      <w:pPr>
        <w:rPr>
          <w:b/>
          <w:bCs/>
        </w:rPr>
      </w:pPr>
    </w:p>
    <w:p w:rsidR="00614B88" w:rsidRPr="00D311C0" w:rsidRDefault="00B66550" w:rsidP="00D311C0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vertAlign w:val="superscript"/>
        </w:rPr>
        <w:t>1</w:t>
      </w:r>
      <w:r>
        <w:rPr>
          <w:b/>
          <w:bCs/>
          <w:sz w:val="32"/>
          <w:szCs w:val="32"/>
        </w:rPr>
        <w:t>H/</w:t>
      </w:r>
      <w:r>
        <w:rPr>
          <w:b/>
          <w:bCs/>
          <w:sz w:val="32"/>
          <w:szCs w:val="32"/>
          <w:vertAlign w:val="superscript"/>
        </w:rPr>
        <w:t>13</w:t>
      </w:r>
      <w:r>
        <w:rPr>
          <w:b/>
          <w:bCs/>
          <w:sz w:val="32"/>
          <w:szCs w:val="32"/>
        </w:rPr>
        <w:t>C NMR Spectra</w:t>
      </w:r>
    </w:p>
    <w:p w:rsidR="00614B88" w:rsidRPr="00D311C0" w:rsidRDefault="00D311C0" w:rsidP="00D311C0"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for </w:t>
      </w:r>
      <w:r w:rsidR="00614B88" w:rsidRPr="00D311C0">
        <w:rPr>
          <w:b/>
          <w:bCs/>
          <w:sz w:val="32"/>
          <w:szCs w:val="32"/>
        </w:rPr>
        <w:t xml:space="preserve">compounds </w:t>
      </w:r>
      <w:r>
        <w:rPr>
          <w:b/>
          <w:bCs/>
          <w:sz w:val="32"/>
          <w:szCs w:val="32"/>
        </w:rPr>
        <w:t>6</w:t>
      </w:r>
      <w:r w:rsidR="00614B88" w:rsidRPr="00D311C0">
        <w:rPr>
          <w:b/>
          <w:bCs/>
          <w:sz w:val="32"/>
          <w:szCs w:val="32"/>
        </w:rPr>
        <w:t>a-</w:t>
      </w:r>
      <w:r w:rsidR="00A00BA5">
        <w:rPr>
          <w:b/>
          <w:bCs/>
          <w:sz w:val="32"/>
          <w:szCs w:val="32"/>
        </w:rPr>
        <w:t>d, 7a-d, 8</w:t>
      </w:r>
      <w:r>
        <w:rPr>
          <w:b/>
          <w:bCs/>
          <w:sz w:val="32"/>
          <w:szCs w:val="32"/>
        </w:rPr>
        <w:t>a-f</w:t>
      </w:r>
    </w:p>
    <w:p w:rsidR="00614B88" w:rsidRPr="00D311C0" w:rsidRDefault="00614B88" w:rsidP="00D311C0">
      <w:pPr>
        <w:spacing w:line="360" w:lineRule="auto"/>
        <w:jc w:val="center"/>
        <w:rPr>
          <w:b/>
          <w:bCs/>
          <w:sz w:val="32"/>
          <w:szCs w:val="32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614B88">
      <w:pPr>
        <w:jc w:val="center"/>
        <w:rPr>
          <w:b/>
          <w:bCs/>
          <w:sz w:val="28"/>
          <w:szCs w:val="28"/>
        </w:rPr>
      </w:pPr>
    </w:p>
    <w:p w:rsidR="00614B88" w:rsidRDefault="00614B88" w:rsidP="00203B40">
      <w:pPr>
        <w:rPr>
          <w:b/>
          <w:bCs/>
          <w:sz w:val="28"/>
          <w:szCs w:val="28"/>
        </w:rPr>
      </w:pPr>
    </w:p>
    <w:p w:rsidR="005D7839" w:rsidRDefault="006B08E4" w:rsidP="00614B8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left:0;text-align:left;margin-left:-3.35pt;margin-top:-2.6pt;width:466.5pt;height:0;z-index:25165926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0" type="#_x0000_t32" style="position:absolute;left:0;text-align:left;margin-left:-3.35pt;margin-top:70.15pt;width:466.5pt;height:0;z-index:251658240" o:connectortype="straight" strokecolor="blue" strokeweight="1.5pt"/>
        </w:pict>
      </w:r>
      <w:r w:rsidR="000A63C7" w:rsidRPr="00E63F78">
        <w:rPr>
          <w:sz w:val="28"/>
          <w:szCs w:val="28"/>
        </w:rPr>
        <w:object w:dxaOrig="1586" w:dyaOrig="14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45pt;height:73.25pt" o:ole="">
            <v:imagedata r:id="rId10" o:title=""/>
          </v:shape>
          <o:OLEObject Type="Embed" ProgID="ChemDraw.Document.6.0" ShapeID="_x0000_i1025" DrawAspect="Content" ObjectID="_1744814810" r:id="rId11"/>
        </w:object>
      </w:r>
    </w:p>
    <w:p w:rsidR="00051205" w:rsidRDefault="00051205" w:rsidP="008D4878">
      <w:pPr>
        <w:rPr>
          <w:sz w:val="28"/>
          <w:szCs w:val="28"/>
        </w:rPr>
      </w:pPr>
    </w:p>
    <w:p w:rsidR="000E311E" w:rsidRDefault="00474575" w:rsidP="00614B88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939790" cy="3331596"/>
            <wp:effectExtent l="19050" t="0" r="3810" b="0"/>
            <wp:docPr id="76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331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4547EC">
      <w:pPr>
        <w:jc w:val="center"/>
        <w:rPr>
          <w:sz w:val="20"/>
          <w:szCs w:val="20"/>
        </w:rPr>
      </w:pPr>
    </w:p>
    <w:p w:rsidR="000E311E" w:rsidRDefault="004547EC" w:rsidP="004547E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051205">
        <w:rPr>
          <w:sz w:val="20"/>
          <w:szCs w:val="20"/>
        </w:rPr>
        <w:t xml:space="preserve"> </w:t>
      </w:r>
      <w:r w:rsidR="00FF7647">
        <w:rPr>
          <w:sz w:val="20"/>
          <w:szCs w:val="20"/>
        </w:rPr>
        <w:t xml:space="preserve">1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a</w:t>
      </w:r>
    </w:p>
    <w:p w:rsidR="00051205" w:rsidRPr="004547EC" w:rsidRDefault="00051205" w:rsidP="00E62E5D">
      <w:pPr>
        <w:rPr>
          <w:sz w:val="20"/>
          <w:szCs w:val="20"/>
        </w:rPr>
      </w:pPr>
    </w:p>
    <w:p w:rsidR="005D7839" w:rsidRDefault="008167D8" w:rsidP="00867C3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3" cy="3467819"/>
            <wp:effectExtent l="19050" t="0" r="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68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051205">
      <w:pPr>
        <w:jc w:val="center"/>
        <w:rPr>
          <w:sz w:val="20"/>
          <w:szCs w:val="20"/>
        </w:rPr>
      </w:pPr>
    </w:p>
    <w:p w:rsidR="005D7839" w:rsidRPr="00E62E5D" w:rsidRDefault="00051205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a</w:t>
      </w:r>
    </w:p>
    <w:p w:rsidR="005D7839" w:rsidRDefault="006B08E4" w:rsidP="005D783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3" type="#_x0000_t32" style="position:absolute;left:0;text-align:left;margin-left:-3.35pt;margin-top:-2.6pt;width:466.5pt;height:0;z-index:251662336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2" type="#_x0000_t32" style="position:absolute;left:0;text-align:left;margin-left:-3.35pt;margin-top:70.15pt;width:466.5pt;height:0;z-index:251661312" o:connectortype="straight" strokecolor="blue" strokeweight="1.5pt"/>
        </w:pict>
      </w:r>
      <w:r w:rsidR="005D7839" w:rsidRPr="00E63F78">
        <w:rPr>
          <w:sz w:val="28"/>
          <w:szCs w:val="28"/>
        </w:rPr>
        <w:object w:dxaOrig="1547" w:dyaOrig="1283">
          <v:shape id="_x0000_i1026" type="#_x0000_t75" style="width:76.95pt;height:64.55pt" o:ole="">
            <v:imagedata r:id="rId14" o:title=""/>
          </v:shape>
          <o:OLEObject Type="Embed" ProgID="ChemDraw.Document.6.0" ShapeID="_x0000_i1026" DrawAspect="Content" ObjectID="_1744814811" r:id="rId15"/>
        </w:object>
      </w:r>
    </w:p>
    <w:p w:rsidR="00051205" w:rsidRDefault="00051205" w:rsidP="00D93CF0">
      <w:pPr>
        <w:rPr>
          <w:sz w:val="28"/>
          <w:szCs w:val="28"/>
        </w:rPr>
      </w:pPr>
    </w:p>
    <w:p w:rsidR="005D7839" w:rsidRDefault="00D93CF0" w:rsidP="00867C3C">
      <w:pPr>
        <w:tabs>
          <w:tab w:val="left" w:pos="606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3" cy="3778370"/>
            <wp:effectExtent l="19050" t="0" r="0" b="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913" cy="3778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FF7647" w:rsidRDefault="00FF7647" w:rsidP="00FF7647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051205">
        <w:rPr>
          <w:sz w:val="20"/>
          <w:szCs w:val="20"/>
        </w:rPr>
        <w:t xml:space="preserve"> 3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</w:t>
      </w:r>
      <w:r>
        <w:rPr>
          <w:b/>
          <w:bCs/>
          <w:sz w:val="20"/>
          <w:szCs w:val="20"/>
        </w:rPr>
        <w:t>b</w:t>
      </w:r>
    </w:p>
    <w:p w:rsidR="00D93CF0" w:rsidRPr="004547EC" w:rsidRDefault="00D93CF0" w:rsidP="00FF7647">
      <w:pPr>
        <w:jc w:val="center"/>
        <w:rPr>
          <w:sz w:val="20"/>
          <w:szCs w:val="20"/>
        </w:rPr>
      </w:pPr>
    </w:p>
    <w:p w:rsidR="00C010C0" w:rsidRDefault="008D2B91" w:rsidP="00D93CF0">
      <w:pPr>
        <w:tabs>
          <w:tab w:val="left" w:pos="6060"/>
        </w:tabs>
        <w:rPr>
          <w:sz w:val="28"/>
          <w:szCs w:val="28"/>
        </w:rPr>
      </w:pPr>
      <w:r>
        <w:object w:dxaOrig="17160" w:dyaOrig="11971">
          <v:shape id="_x0000_i1027" type="#_x0000_t75" style="width:468pt;height:261.95pt" o:ole="">
            <v:imagedata r:id="rId17" o:title=""/>
          </v:shape>
          <o:OLEObject Type="Embed" ProgID="MestReNova.Document.1" ShapeID="_x0000_i1027" DrawAspect="Content" ObjectID="_1744814812" r:id="rId18"/>
        </w:object>
      </w:r>
    </w:p>
    <w:p w:rsidR="00D96A10" w:rsidRDefault="00D96A10" w:rsidP="00051205">
      <w:pPr>
        <w:jc w:val="center"/>
        <w:rPr>
          <w:sz w:val="20"/>
          <w:szCs w:val="20"/>
        </w:rPr>
      </w:pPr>
    </w:p>
    <w:p w:rsidR="00C010C0" w:rsidRPr="00E62E5D" w:rsidRDefault="00051205" w:rsidP="00E62E5D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6b</w:t>
      </w:r>
    </w:p>
    <w:p w:rsidR="00C010C0" w:rsidRDefault="00C010C0" w:rsidP="00FC3731">
      <w:pPr>
        <w:rPr>
          <w:sz w:val="28"/>
          <w:szCs w:val="28"/>
        </w:rPr>
      </w:pPr>
    </w:p>
    <w:p w:rsidR="00C010C0" w:rsidRDefault="006B08E4" w:rsidP="00C010C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5" type="#_x0000_t32" style="position:absolute;left:0;text-align:left;margin-left:-3.35pt;margin-top:-2.6pt;width:466.5pt;height:0;z-index:25166540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4" type="#_x0000_t32" style="position:absolute;left:0;text-align:left;margin-left:-3.35pt;margin-top:70.15pt;width:466.5pt;height:0;z-index:251664384" o:connectortype="straight" strokecolor="blue" strokeweight="1.5pt"/>
        </w:pict>
      </w:r>
      <w:r w:rsidR="00C010C0" w:rsidRPr="00E63F78">
        <w:rPr>
          <w:sz w:val="28"/>
          <w:szCs w:val="28"/>
        </w:rPr>
        <w:object w:dxaOrig="1586" w:dyaOrig="1449">
          <v:shape id="_x0000_i1028" type="#_x0000_t75" style="width:79.45pt;height:73.25pt" o:ole="">
            <v:imagedata r:id="rId19" o:title=""/>
          </v:shape>
          <o:OLEObject Type="Embed" ProgID="ChemDraw.Document.6.0" ShapeID="_x0000_i1028" DrawAspect="Content" ObjectID="_1744814813" r:id="rId20"/>
        </w:object>
      </w:r>
    </w:p>
    <w:p w:rsidR="00051205" w:rsidRDefault="00051205" w:rsidP="005E329E">
      <w:pPr>
        <w:rPr>
          <w:sz w:val="28"/>
          <w:szCs w:val="28"/>
        </w:rPr>
      </w:pPr>
    </w:p>
    <w:p w:rsidR="00C010C0" w:rsidRDefault="005E329E" w:rsidP="00867C3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28526" cy="3466769"/>
            <wp:effectExtent l="19050" t="0" r="0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468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FF7647" w:rsidRPr="004547EC" w:rsidRDefault="00FF7647" w:rsidP="00FF7647">
      <w:pPr>
        <w:jc w:val="center"/>
        <w:rPr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051205">
        <w:rPr>
          <w:sz w:val="20"/>
          <w:szCs w:val="20"/>
        </w:rPr>
        <w:t xml:space="preserve"> 5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</w:t>
      </w:r>
      <w:r>
        <w:rPr>
          <w:b/>
          <w:bCs/>
          <w:sz w:val="20"/>
          <w:szCs w:val="20"/>
        </w:rPr>
        <w:t>c</w:t>
      </w:r>
    </w:p>
    <w:p w:rsidR="00C010C0" w:rsidRPr="00C010C0" w:rsidRDefault="00C010C0" w:rsidP="00C010C0">
      <w:pPr>
        <w:rPr>
          <w:sz w:val="28"/>
          <w:szCs w:val="28"/>
        </w:rPr>
      </w:pPr>
    </w:p>
    <w:p w:rsidR="00C010C0" w:rsidRDefault="002511D6" w:rsidP="005E329E">
      <w:pPr>
        <w:tabs>
          <w:tab w:val="left" w:pos="2670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3" cy="3243532"/>
            <wp:effectExtent l="19050" t="0" r="0" b="0"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244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051205">
      <w:pPr>
        <w:jc w:val="center"/>
        <w:rPr>
          <w:sz w:val="20"/>
          <w:szCs w:val="20"/>
        </w:rPr>
      </w:pPr>
    </w:p>
    <w:p w:rsidR="00C010C0" w:rsidRPr="00702181" w:rsidRDefault="00051205" w:rsidP="0070218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6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6c</w:t>
      </w:r>
    </w:p>
    <w:p w:rsidR="00C010C0" w:rsidRDefault="006B08E4" w:rsidP="00C010C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7" type="#_x0000_t32" style="position:absolute;left:0;text-align:left;margin-left:-3.35pt;margin-top:-2.6pt;width:466.5pt;height:0;z-index:251668480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6" type="#_x0000_t32" style="position:absolute;left:0;text-align:left;margin-left:-3.35pt;margin-top:70.15pt;width:466.5pt;height:0;z-index:251667456" o:connectortype="straight" strokecolor="blue" strokeweight="1.5pt"/>
        </w:pict>
      </w:r>
      <w:r w:rsidR="00C010C0" w:rsidRPr="00E63F78">
        <w:rPr>
          <w:sz w:val="28"/>
          <w:szCs w:val="28"/>
        </w:rPr>
        <w:object w:dxaOrig="1547" w:dyaOrig="1283">
          <v:shape id="_x0000_i1029" type="#_x0000_t75" style="width:76.95pt;height:64.55pt" o:ole="">
            <v:imagedata r:id="rId23" o:title=""/>
          </v:shape>
          <o:OLEObject Type="Embed" ProgID="ChemDraw.Document.6.0" ShapeID="_x0000_i1029" DrawAspect="Content" ObjectID="_1744814814" r:id="rId24"/>
        </w:object>
      </w: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C010C0" w:rsidRDefault="00FA222D" w:rsidP="00FA222D">
      <w:pPr>
        <w:tabs>
          <w:tab w:val="left" w:pos="2670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28526" cy="3307742"/>
            <wp:effectExtent l="19050" t="0" r="0" b="0"/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309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FF7647">
      <w:pPr>
        <w:jc w:val="center"/>
        <w:rPr>
          <w:sz w:val="20"/>
          <w:szCs w:val="20"/>
        </w:rPr>
      </w:pPr>
    </w:p>
    <w:p w:rsidR="00C010C0" w:rsidRPr="00FA222D" w:rsidRDefault="00FF7647" w:rsidP="00FA222D">
      <w:pPr>
        <w:jc w:val="center"/>
        <w:rPr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051205">
        <w:rPr>
          <w:sz w:val="20"/>
          <w:szCs w:val="20"/>
        </w:rPr>
        <w:t xml:space="preserve"> 7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 w:rsidR="00051205"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Pr="004547EC">
        <w:rPr>
          <w:b/>
          <w:bCs/>
          <w:sz w:val="20"/>
          <w:szCs w:val="20"/>
        </w:rPr>
        <w:t>6</w:t>
      </w:r>
      <w:r>
        <w:rPr>
          <w:b/>
          <w:bCs/>
          <w:sz w:val="20"/>
          <w:szCs w:val="20"/>
        </w:rPr>
        <w:t>d</w:t>
      </w:r>
    </w:p>
    <w:p w:rsidR="00C010C0" w:rsidRDefault="00C010C0" w:rsidP="00C010C0">
      <w:pPr>
        <w:tabs>
          <w:tab w:val="left" w:pos="2670"/>
        </w:tabs>
        <w:rPr>
          <w:sz w:val="28"/>
          <w:szCs w:val="28"/>
        </w:rPr>
      </w:pPr>
    </w:p>
    <w:p w:rsidR="00666FB5" w:rsidRDefault="00A150F4" w:rsidP="00FA222D">
      <w:pPr>
        <w:tabs>
          <w:tab w:val="left" w:pos="2670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1803" cy="3355676"/>
            <wp:effectExtent l="19050" t="0" r="1797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56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FB5" w:rsidRPr="00666FB5" w:rsidRDefault="00666FB5" w:rsidP="00666FB5">
      <w:pPr>
        <w:rPr>
          <w:sz w:val="28"/>
          <w:szCs w:val="28"/>
        </w:rPr>
      </w:pPr>
    </w:p>
    <w:p w:rsidR="00666FB5" w:rsidRDefault="00051205" w:rsidP="00684A50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8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6d</w:t>
      </w:r>
    </w:p>
    <w:p w:rsidR="00666FB5" w:rsidRDefault="006B08E4" w:rsidP="00666FB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39" type="#_x0000_t32" style="position:absolute;left:0;text-align:left;margin-left:-3.35pt;margin-top:-2.6pt;width:466.5pt;height:0;z-index:25167155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38" type="#_x0000_t32" style="position:absolute;left:0;text-align:left;margin-left:-3.35pt;margin-top:70.15pt;width:466.5pt;height:0;z-index:251670528" o:connectortype="straight" strokecolor="blue" strokeweight="1.5pt"/>
        </w:pict>
      </w:r>
      <w:r w:rsidR="0000270F" w:rsidRPr="00E63F78">
        <w:rPr>
          <w:sz w:val="28"/>
          <w:szCs w:val="28"/>
        </w:rPr>
        <w:object w:dxaOrig="1924" w:dyaOrig="1432">
          <v:shape id="_x0000_i1030" type="#_x0000_t75" style="width:96.85pt;height:70.75pt" o:ole="">
            <v:imagedata r:id="rId27" o:title=""/>
          </v:shape>
          <o:OLEObject Type="Embed" ProgID="ChemDraw.Document.6.0" ShapeID="_x0000_i1030" DrawAspect="Content" ObjectID="_1744814815" r:id="rId28"/>
        </w:object>
      </w:r>
    </w:p>
    <w:p w:rsidR="0074494A" w:rsidRDefault="0074494A" w:rsidP="00666FB5">
      <w:pPr>
        <w:tabs>
          <w:tab w:val="left" w:pos="3195"/>
        </w:tabs>
        <w:rPr>
          <w:sz w:val="28"/>
          <w:szCs w:val="28"/>
        </w:rPr>
      </w:pPr>
    </w:p>
    <w:p w:rsidR="0000270F" w:rsidRDefault="00617B15" w:rsidP="00617B15">
      <w:pPr>
        <w:tabs>
          <w:tab w:val="left" w:pos="3195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28526" cy="3681454"/>
            <wp:effectExtent l="19050" t="0" r="0" b="0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683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9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a</w:t>
      </w:r>
    </w:p>
    <w:p w:rsidR="0074494A" w:rsidRDefault="0074494A" w:rsidP="0000270F">
      <w:pPr>
        <w:tabs>
          <w:tab w:val="left" w:pos="7650"/>
        </w:tabs>
        <w:rPr>
          <w:sz w:val="28"/>
          <w:szCs w:val="28"/>
        </w:rPr>
      </w:pPr>
    </w:p>
    <w:p w:rsidR="0000270F" w:rsidRDefault="009A08AA" w:rsidP="00617B15">
      <w:pPr>
        <w:tabs>
          <w:tab w:val="left" w:pos="7650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2" cy="3243532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24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3712DF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0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a</w:t>
      </w:r>
    </w:p>
    <w:p w:rsidR="0000270F" w:rsidRDefault="006B08E4" w:rsidP="000027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1" type="#_x0000_t32" style="position:absolute;left:0;text-align:left;margin-left:-3.35pt;margin-top:-2.6pt;width:466.5pt;height:0;z-index:25167462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0" type="#_x0000_t32" style="position:absolute;left:0;text-align:left;margin-left:-3.35pt;margin-top:70.15pt;width:466.5pt;height:0;z-index:251673600" o:connectortype="straight" strokecolor="blue" strokeweight="1.5pt"/>
        </w:pict>
      </w:r>
      <w:r w:rsidR="0000270F" w:rsidRPr="00E63F78">
        <w:rPr>
          <w:sz w:val="28"/>
          <w:szCs w:val="28"/>
        </w:rPr>
        <w:object w:dxaOrig="1924" w:dyaOrig="1432">
          <v:shape id="_x0000_i1031" type="#_x0000_t75" style="width:96.85pt;height:70.75pt" o:ole="">
            <v:imagedata r:id="rId31" o:title=""/>
          </v:shape>
          <o:OLEObject Type="Embed" ProgID="ChemDraw.Document.6.0" ShapeID="_x0000_i1031" DrawAspect="Content" ObjectID="_1744814816" r:id="rId32"/>
        </w:object>
      </w:r>
    </w:p>
    <w:p w:rsidR="0000270F" w:rsidRDefault="0000270F" w:rsidP="0000270F">
      <w:pPr>
        <w:jc w:val="center"/>
        <w:rPr>
          <w:sz w:val="28"/>
          <w:szCs w:val="28"/>
        </w:rPr>
      </w:pPr>
    </w:p>
    <w:p w:rsidR="0000270F" w:rsidRDefault="004E0D93" w:rsidP="004E0D9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0220" cy="3379304"/>
            <wp:effectExtent l="19050" t="0" r="3380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379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1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b</w:t>
      </w:r>
    </w:p>
    <w:p w:rsidR="004E0D93" w:rsidRDefault="004E0D93" w:rsidP="0074494A">
      <w:pPr>
        <w:jc w:val="center"/>
        <w:rPr>
          <w:sz w:val="28"/>
          <w:szCs w:val="28"/>
        </w:rPr>
      </w:pPr>
    </w:p>
    <w:p w:rsidR="0074494A" w:rsidRDefault="00C358D7" w:rsidP="004E0D93">
      <w:pPr>
        <w:rPr>
          <w:sz w:val="28"/>
          <w:szCs w:val="28"/>
        </w:rPr>
      </w:pPr>
      <w:r>
        <w:object w:dxaOrig="17160" w:dyaOrig="11971">
          <v:shape id="_x0000_i1032" type="#_x0000_t75" style="width:468pt;height:280.55pt" o:ole="">
            <v:imagedata r:id="rId34" o:title=""/>
          </v:shape>
          <o:OLEObject Type="Embed" ProgID="MestReNova.Document.1" ShapeID="_x0000_i1032" DrawAspect="Content" ObjectID="_1744814817" r:id="rId35"/>
        </w:object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C6501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2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b</w:t>
      </w:r>
    </w:p>
    <w:p w:rsidR="0000270F" w:rsidRDefault="006B08E4" w:rsidP="000027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3" type="#_x0000_t32" style="position:absolute;left:0;text-align:left;margin-left:-3.35pt;margin-top:-2.6pt;width:466.5pt;height:0;z-index:251677696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2" type="#_x0000_t32" style="position:absolute;left:0;text-align:left;margin-left:-3.35pt;margin-top:70.15pt;width:466.5pt;height:0;z-index:251676672" o:connectortype="straight" strokecolor="blue" strokeweight="1.5pt"/>
        </w:pict>
      </w:r>
      <w:r w:rsidR="0000270F" w:rsidRPr="00E63F78">
        <w:rPr>
          <w:sz w:val="28"/>
          <w:szCs w:val="28"/>
        </w:rPr>
        <w:object w:dxaOrig="1881" w:dyaOrig="1283">
          <v:shape id="_x0000_i1033" type="#_x0000_t75" style="width:94.35pt;height:64.55pt" o:ole="">
            <v:imagedata r:id="rId36" o:title=""/>
          </v:shape>
          <o:OLEObject Type="Embed" ProgID="ChemDraw.Document.6.0" ShapeID="_x0000_i1033" DrawAspect="Content" ObjectID="_1744814818" r:id="rId37"/>
        </w:object>
      </w:r>
    </w:p>
    <w:p w:rsidR="0000270F" w:rsidRDefault="0000270F" w:rsidP="0000270F">
      <w:pPr>
        <w:jc w:val="center"/>
        <w:rPr>
          <w:sz w:val="28"/>
          <w:szCs w:val="28"/>
        </w:rPr>
      </w:pPr>
    </w:p>
    <w:p w:rsidR="0000270F" w:rsidRDefault="0000270F" w:rsidP="0000270F">
      <w:pPr>
        <w:jc w:val="center"/>
        <w:rPr>
          <w:sz w:val="28"/>
          <w:szCs w:val="28"/>
        </w:rPr>
      </w:pPr>
    </w:p>
    <w:p w:rsidR="0000270F" w:rsidRDefault="00FA74FC" w:rsidP="00FA74FC">
      <w:pPr>
        <w:rPr>
          <w:sz w:val="28"/>
          <w:szCs w:val="28"/>
        </w:rPr>
      </w:pPr>
      <w:r>
        <w:object w:dxaOrig="17160" w:dyaOrig="11971">
          <v:shape id="_x0000_i1034" type="#_x0000_t75" style="width:468pt;height:268.15pt" o:ole="">
            <v:imagedata r:id="rId38" o:title=""/>
          </v:shape>
          <o:OLEObject Type="Embed" ProgID="MestReNova.Document.1" ShapeID="_x0000_i1034" DrawAspect="Content" ObjectID="_1744814819" r:id="rId39"/>
        </w:object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74494A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3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c</w:t>
      </w:r>
    </w:p>
    <w:p w:rsidR="0000270F" w:rsidRDefault="0000270F" w:rsidP="0000270F">
      <w:pPr>
        <w:rPr>
          <w:sz w:val="28"/>
          <w:szCs w:val="28"/>
        </w:rPr>
      </w:pPr>
    </w:p>
    <w:p w:rsidR="0074494A" w:rsidRDefault="00A56693" w:rsidP="00FA74FC">
      <w:pPr>
        <w:rPr>
          <w:sz w:val="28"/>
          <w:szCs w:val="28"/>
        </w:rPr>
      </w:pPr>
      <w:r>
        <w:object w:dxaOrig="17160" w:dyaOrig="11971">
          <v:shape id="_x0000_i1035" type="#_x0000_t75" style="width:468pt;height:255.7pt" o:ole="">
            <v:imagedata r:id="rId40" o:title=""/>
          </v:shape>
          <o:OLEObject Type="Embed" ProgID="MestReNova.Document.1" ShapeID="_x0000_i1035" DrawAspect="Content" ObjectID="_1744814820" r:id="rId41"/>
        </w:object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00270F" w:rsidRDefault="0074494A" w:rsidP="00FA74FC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4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>
        <w:rPr>
          <w:b/>
          <w:bCs/>
          <w:sz w:val="20"/>
          <w:szCs w:val="20"/>
        </w:rPr>
        <w:t>7c</w:t>
      </w:r>
    </w:p>
    <w:p w:rsidR="0000270F" w:rsidRDefault="006B08E4" w:rsidP="000027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5" type="#_x0000_t32" style="position:absolute;left:0;text-align:left;margin-left:-3.35pt;margin-top:-2.6pt;width:466.5pt;height:0;z-index:25168076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4" type="#_x0000_t32" style="position:absolute;left:0;text-align:left;margin-left:-3.35pt;margin-top:70.15pt;width:466.5pt;height:0;z-index:251679744" o:connectortype="straight" strokecolor="blue" strokeweight="1.5pt"/>
        </w:pict>
      </w:r>
      <w:r w:rsidR="0000270F" w:rsidRPr="00E63F78">
        <w:rPr>
          <w:sz w:val="28"/>
          <w:szCs w:val="28"/>
        </w:rPr>
        <w:object w:dxaOrig="1881" w:dyaOrig="1283">
          <v:shape id="_x0000_i1036" type="#_x0000_t75" style="width:94.35pt;height:64.55pt" o:ole="">
            <v:imagedata r:id="rId42" o:title=""/>
          </v:shape>
          <o:OLEObject Type="Embed" ProgID="ChemDraw.Document.6.0" ShapeID="_x0000_i1036" DrawAspect="Content" ObjectID="_1744814821" r:id="rId43"/>
        </w:object>
      </w:r>
    </w:p>
    <w:p w:rsidR="0000270F" w:rsidRDefault="0000270F" w:rsidP="0000270F">
      <w:pPr>
        <w:rPr>
          <w:sz w:val="28"/>
          <w:szCs w:val="28"/>
        </w:rPr>
      </w:pPr>
    </w:p>
    <w:p w:rsidR="0074494A" w:rsidRDefault="00FE0D60" w:rsidP="00FE0D6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0028" cy="3490622"/>
            <wp:effectExtent l="19050" t="0" r="3572" b="0"/>
            <wp:docPr id="106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90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200D93">
      <w:pPr>
        <w:jc w:val="center"/>
        <w:rPr>
          <w:sz w:val="20"/>
          <w:szCs w:val="20"/>
        </w:rPr>
      </w:pPr>
    </w:p>
    <w:p w:rsidR="00CB02CB" w:rsidRDefault="0074494A" w:rsidP="00200D93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</w:t>
      </w:r>
      <w:r w:rsidR="00200D93">
        <w:rPr>
          <w:sz w:val="20"/>
          <w:szCs w:val="20"/>
        </w:rPr>
        <w:t>15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5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200D93">
        <w:rPr>
          <w:b/>
          <w:bCs/>
          <w:sz w:val="20"/>
          <w:szCs w:val="20"/>
        </w:rPr>
        <w:t>7d</w:t>
      </w:r>
    </w:p>
    <w:p w:rsidR="00CB02CB" w:rsidRDefault="00CB02CB" w:rsidP="0000270F">
      <w:pPr>
        <w:rPr>
          <w:sz w:val="28"/>
          <w:szCs w:val="28"/>
        </w:rPr>
      </w:pPr>
    </w:p>
    <w:p w:rsidR="00CB02CB" w:rsidRDefault="00B464FE" w:rsidP="0027721B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263" cy="3571336"/>
            <wp:effectExtent l="19050" t="0" r="4337" b="0"/>
            <wp:docPr id="1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73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A10" w:rsidRDefault="00D96A10" w:rsidP="0074494A">
      <w:pPr>
        <w:jc w:val="center"/>
        <w:rPr>
          <w:sz w:val="20"/>
          <w:szCs w:val="20"/>
        </w:rPr>
      </w:pPr>
    </w:p>
    <w:p w:rsidR="00A8609E" w:rsidRDefault="0074494A" w:rsidP="00484D5C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</w:t>
      </w:r>
      <w:r w:rsidR="00200D93">
        <w:rPr>
          <w:sz w:val="20"/>
          <w:szCs w:val="20"/>
        </w:rPr>
        <w:t>16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12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200D93">
        <w:rPr>
          <w:b/>
          <w:bCs/>
          <w:sz w:val="20"/>
          <w:szCs w:val="20"/>
        </w:rPr>
        <w:t>7</w:t>
      </w:r>
      <w:r>
        <w:rPr>
          <w:b/>
          <w:bCs/>
          <w:sz w:val="20"/>
          <w:szCs w:val="20"/>
        </w:rPr>
        <w:t>d</w:t>
      </w:r>
    </w:p>
    <w:p w:rsidR="00A8609E" w:rsidRDefault="006B08E4" w:rsidP="00A8609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47" type="#_x0000_t32" style="position:absolute;left:0;text-align:left;margin-left:-3.35pt;margin-top:-2.6pt;width:466.5pt;height:0;z-index:251683840" o:connectortype="straight" strokecolor="blue" strokeweight="1.5pt"/>
        </w:pict>
      </w:r>
      <w:r w:rsidR="00A00BA5" w:rsidRPr="00E63F78">
        <w:rPr>
          <w:sz w:val="28"/>
          <w:szCs w:val="28"/>
        </w:rPr>
        <w:object w:dxaOrig="1612" w:dyaOrig="1209">
          <v:shape id="_x0000_i1037" type="#_x0000_t75" style="width:80.7pt;height:60.85pt" o:ole="">
            <v:imagedata r:id="rId46" o:title=""/>
          </v:shape>
          <o:OLEObject Type="Embed" ProgID="ChemDraw.Document.6.0" ShapeID="_x0000_i1037" DrawAspect="Content" ObjectID="_1744814822" r:id="rId47"/>
        </w:object>
      </w:r>
    </w:p>
    <w:p w:rsidR="003516CA" w:rsidRDefault="006B08E4" w:rsidP="0000270F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32" style="position:absolute;margin-left:-3.35pt;margin-top:5.55pt;width:466.5pt;height:0;z-index:251682816" o:connectortype="straight" strokecolor="blue" strokeweight="1.5pt"/>
        </w:pict>
      </w:r>
    </w:p>
    <w:p w:rsidR="00753F85" w:rsidRDefault="00753F85" w:rsidP="00A8609E">
      <w:pPr>
        <w:rPr>
          <w:sz w:val="28"/>
          <w:szCs w:val="28"/>
        </w:rPr>
      </w:pPr>
    </w:p>
    <w:p w:rsidR="00A06E7D" w:rsidRPr="00517D65" w:rsidRDefault="00B464FE" w:rsidP="00517D6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3" cy="3700733"/>
            <wp:effectExtent l="19050" t="0" r="0" b="0"/>
            <wp:docPr id="81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701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D65" w:rsidRDefault="00517D65" w:rsidP="00C14BB4">
      <w:pPr>
        <w:jc w:val="center"/>
        <w:rPr>
          <w:sz w:val="20"/>
          <w:szCs w:val="20"/>
        </w:rPr>
      </w:pPr>
    </w:p>
    <w:p w:rsidR="00A8609E" w:rsidRDefault="00C14BB4" w:rsidP="00C14BB4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7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a</w:t>
      </w:r>
    </w:p>
    <w:p w:rsidR="00517D65" w:rsidRDefault="00517D65" w:rsidP="00C14BB4">
      <w:pPr>
        <w:jc w:val="center"/>
        <w:rPr>
          <w:b/>
          <w:bCs/>
          <w:sz w:val="20"/>
          <w:szCs w:val="20"/>
        </w:rPr>
      </w:pPr>
    </w:p>
    <w:p w:rsidR="00C14BB4" w:rsidRDefault="00FC14DA" w:rsidP="005E5B4D">
      <w:pPr>
        <w:rPr>
          <w:sz w:val="28"/>
          <w:szCs w:val="28"/>
        </w:rPr>
      </w:pPr>
      <w:r>
        <w:object w:dxaOrig="17160" w:dyaOrig="11971">
          <v:shape id="_x0000_i1038" type="#_x0000_t75" style="width:468pt;height:247.05pt" o:ole="">
            <v:imagedata r:id="rId49" o:title=""/>
          </v:shape>
          <o:OLEObject Type="Embed" ProgID="MestReNova.Document.1" ShapeID="_x0000_i1038" DrawAspect="Content" ObjectID="_1744814823" r:id="rId50"/>
        </w:object>
      </w:r>
    </w:p>
    <w:p w:rsidR="00D96A10" w:rsidRDefault="00D96A10" w:rsidP="00C14BB4">
      <w:pPr>
        <w:jc w:val="center"/>
        <w:rPr>
          <w:sz w:val="20"/>
          <w:szCs w:val="20"/>
        </w:rPr>
      </w:pPr>
    </w:p>
    <w:p w:rsidR="00C14BB4" w:rsidRDefault="00C14BB4" w:rsidP="00C3152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8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a</w:t>
      </w:r>
    </w:p>
    <w:p w:rsidR="003516CA" w:rsidRDefault="0072535A" w:rsidP="00867C3C">
      <w:pPr>
        <w:jc w:val="center"/>
        <w:rPr>
          <w:noProof/>
          <w:sz w:val="28"/>
          <w:szCs w:val="28"/>
        </w:rPr>
      </w:pPr>
      <w:r>
        <w:object w:dxaOrig="17160" w:dyaOrig="11971">
          <v:shape id="_x0000_i1039" type="#_x0000_t75" style="width:468pt;height:260.7pt" o:ole="">
            <v:imagedata r:id="rId51" o:title=""/>
          </v:shape>
          <o:OLEObject Type="Embed" ProgID="MestReNova.Document.1" ShapeID="_x0000_i1039" DrawAspect="Content" ObjectID="_1744814824" r:id="rId52"/>
        </w:object>
      </w:r>
    </w:p>
    <w:p w:rsidR="00D96A10" w:rsidRDefault="00D96A10" w:rsidP="00C14BB4">
      <w:pPr>
        <w:jc w:val="center"/>
        <w:rPr>
          <w:sz w:val="20"/>
          <w:szCs w:val="20"/>
        </w:rPr>
      </w:pPr>
    </w:p>
    <w:p w:rsidR="00C14BB4" w:rsidRPr="00666FB5" w:rsidRDefault="00C14BB4" w:rsidP="00C14BB4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19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a</w:t>
      </w:r>
    </w:p>
    <w:p w:rsidR="00C14BB4" w:rsidRDefault="00C14BB4" w:rsidP="0000270F">
      <w:pPr>
        <w:rPr>
          <w:noProof/>
          <w:sz w:val="28"/>
          <w:szCs w:val="28"/>
        </w:rPr>
      </w:pPr>
    </w:p>
    <w:p w:rsidR="00A06E7D" w:rsidRDefault="00A06E7D" w:rsidP="0000270F">
      <w:pPr>
        <w:rPr>
          <w:sz w:val="28"/>
          <w:szCs w:val="28"/>
        </w:rPr>
      </w:pPr>
    </w:p>
    <w:p w:rsidR="00506640" w:rsidRDefault="006B08E4" w:rsidP="0050664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9" type="#_x0000_t32" style="position:absolute;left:0;text-align:left;margin-left:-3.35pt;margin-top:73.9pt;width:466.5pt;height:0;z-index:25168691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48" type="#_x0000_t32" style="position:absolute;left:0;text-align:left;margin-left:-3.35pt;margin-top:-2.6pt;width:466.5pt;height:0;z-index:251685888" o:connectortype="straight" strokecolor="blue" strokeweight="1.5pt"/>
        </w:pict>
      </w:r>
      <w:r w:rsidR="00A00BA5" w:rsidRPr="00E63F78">
        <w:rPr>
          <w:sz w:val="28"/>
          <w:szCs w:val="28"/>
        </w:rPr>
        <w:object w:dxaOrig="1612" w:dyaOrig="1495">
          <v:shape id="_x0000_i1040" type="#_x0000_t75" style="width:80.7pt;height:75.7pt" o:ole="">
            <v:imagedata r:id="rId53" o:title=""/>
          </v:shape>
          <o:OLEObject Type="Embed" ProgID="ChemDraw.Document.6.0" ShapeID="_x0000_i1040" DrawAspect="Content" ObjectID="_1744814825" r:id="rId54"/>
        </w:object>
      </w:r>
    </w:p>
    <w:p w:rsidR="00753F85" w:rsidRDefault="00753F85" w:rsidP="0000270F">
      <w:pPr>
        <w:rPr>
          <w:sz w:val="28"/>
          <w:szCs w:val="28"/>
        </w:rPr>
      </w:pPr>
    </w:p>
    <w:p w:rsidR="00753F85" w:rsidRDefault="0072535A" w:rsidP="0072535A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4" cy="3459193"/>
            <wp:effectExtent l="19050" t="0" r="0" b="0"/>
            <wp:docPr id="128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6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3F85" w:rsidRDefault="00753F85" w:rsidP="004F5E41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0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b</w:t>
      </w:r>
    </w:p>
    <w:p w:rsidR="004F5E41" w:rsidRPr="004F5E41" w:rsidRDefault="004F5E41" w:rsidP="004F5E41">
      <w:pPr>
        <w:rPr>
          <w:b/>
          <w:bCs/>
          <w:sz w:val="20"/>
          <w:szCs w:val="20"/>
        </w:rPr>
      </w:pPr>
      <w:r>
        <w:object w:dxaOrig="17160" w:dyaOrig="11971">
          <v:shape id="_x0000_i1041" type="#_x0000_t75" style="width:468pt;height:276.85pt" o:ole="">
            <v:imagedata r:id="rId56" o:title=""/>
          </v:shape>
          <o:OLEObject Type="Embed" ProgID="MestReNova.Document.1" ShapeID="_x0000_i1041" DrawAspect="Content" ObjectID="_1744814826" r:id="rId57"/>
        </w:object>
      </w:r>
    </w:p>
    <w:p w:rsidR="001F138C" w:rsidRDefault="001F138C" w:rsidP="00753F85">
      <w:pPr>
        <w:jc w:val="center"/>
        <w:rPr>
          <w:sz w:val="20"/>
          <w:szCs w:val="20"/>
        </w:rPr>
      </w:pPr>
    </w:p>
    <w:p w:rsidR="00753F85" w:rsidRDefault="00753F85" w:rsidP="00753F85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1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b</w:t>
      </w:r>
    </w:p>
    <w:p w:rsidR="009C459E" w:rsidRDefault="009C459E" w:rsidP="0000270F">
      <w:pPr>
        <w:rPr>
          <w:noProof/>
          <w:sz w:val="28"/>
          <w:szCs w:val="28"/>
        </w:rPr>
      </w:pPr>
    </w:p>
    <w:p w:rsidR="001F138C" w:rsidRDefault="000459CC" w:rsidP="00867C3C">
      <w:pPr>
        <w:jc w:val="center"/>
        <w:rPr>
          <w:noProof/>
          <w:sz w:val="28"/>
          <w:szCs w:val="28"/>
        </w:rPr>
      </w:pPr>
      <w:r>
        <w:object w:dxaOrig="17160" w:dyaOrig="11971">
          <v:shape id="_x0000_i1042" type="#_x0000_t75" style="width:468pt;height:326.5pt" o:ole="">
            <v:imagedata r:id="rId58" o:title=""/>
          </v:shape>
          <o:OLEObject Type="Embed" ProgID="MestReNova.Document.1" ShapeID="_x0000_i1042" DrawAspect="Content" ObjectID="_1744814827" r:id="rId59"/>
        </w:object>
      </w:r>
    </w:p>
    <w:p w:rsidR="001F138C" w:rsidRDefault="001F138C" w:rsidP="0000270F">
      <w:pPr>
        <w:rPr>
          <w:noProof/>
          <w:sz w:val="28"/>
          <w:szCs w:val="28"/>
        </w:rPr>
      </w:pPr>
    </w:p>
    <w:p w:rsidR="001F138C" w:rsidRDefault="001F138C" w:rsidP="001F138C">
      <w:pPr>
        <w:jc w:val="center"/>
        <w:rPr>
          <w:noProof/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2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b</w:t>
      </w:r>
    </w:p>
    <w:p w:rsidR="001F138C" w:rsidRDefault="001F138C" w:rsidP="0000270F">
      <w:pPr>
        <w:rPr>
          <w:sz w:val="28"/>
          <w:szCs w:val="28"/>
        </w:rPr>
      </w:pPr>
    </w:p>
    <w:p w:rsidR="003516CA" w:rsidRDefault="006B08E4" w:rsidP="003516C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1" type="#_x0000_t32" style="position:absolute;left:0;text-align:left;margin-left:-3.35pt;margin-top:73.9pt;width:466.5pt;height:0;z-index:25168998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50" type="#_x0000_t32" style="position:absolute;left:0;text-align:left;margin-left:-3.35pt;margin-top:-2.6pt;width:466.5pt;height:0;z-index:251688960" o:connectortype="straight" strokecolor="blue" strokeweight="1.5pt"/>
        </w:pict>
      </w:r>
      <w:r w:rsidR="00A00BA5" w:rsidRPr="00E63F78">
        <w:rPr>
          <w:sz w:val="28"/>
          <w:szCs w:val="28"/>
        </w:rPr>
        <w:object w:dxaOrig="1701" w:dyaOrig="1406">
          <v:shape id="_x0000_i1043" type="#_x0000_t75" style="width:84.4pt;height:70.75pt" o:ole="">
            <v:imagedata r:id="rId60" o:title=""/>
          </v:shape>
          <o:OLEObject Type="Embed" ProgID="ChemDraw.Document.6.0" ShapeID="_x0000_i1043" DrawAspect="Content" ObjectID="_1744814828" r:id="rId61"/>
        </w:object>
      </w:r>
    </w:p>
    <w:p w:rsidR="009C459E" w:rsidRDefault="009C459E" w:rsidP="0000270F">
      <w:pPr>
        <w:rPr>
          <w:sz w:val="28"/>
          <w:szCs w:val="28"/>
        </w:rPr>
      </w:pPr>
    </w:p>
    <w:p w:rsidR="001F138C" w:rsidRDefault="009128C9" w:rsidP="009128C9">
      <w:pPr>
        <w:rPr>
          <w:sz w:val="28"/>
          <w:szCs w:val="28"/>
        </w:rPr>
      </w:pPr>
      <w:r>
        <w:object w:dxaOrig="17160" w:dyaOrig="11971">
          <v:shape id="_x0000_i1044" type="#_x0000_t75" style="width:468pt;height:285.5pt" o:ole="">
            <v:imagedata r:id="rId62" o:title=""/>
          </v:shape>
          <o:OLEObject Type="Embed" ProgID="MestReNova.Document.1" ShapeID="_x0000_i1044" DrawAspect="Content" ObjectID="_1744814829" r:id="rId63"/>
        </w:object>
      </w:r>
    </w:p>
    <w:p w:rsidR="003516CA" w:rsidRDefault="001F138C" w:rsidP="001F138C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3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c</w:t>
      </w:r>
    </w:p>
    <w:p w:rsidR="003516CA" w:rsidRDefault="003516CA" w:rsidP="0000270F">
      <w:pPr>
        <w:rPr>
          <w:noProof/>
          <w:sz w:val="28"/>
          <w:szCs w:val="28"/>
        </w:rPr>
      </w:pPr>
    </w:p>
    <w:p w:rsidR="001F138C" w:rsidRDefault="004A7DA7" w:rsidP="00867C3C">
      <w:pPr>
        <w:jc w:val="center"/>
        <w:rPr>
          <w:noProof/>
          <w:sz w:val="28"/>
          <w:szCs w:val="28"/>
        </w:rPr>
      </w:pPr>
      <w:r>
        <w:object w:dxaOrig="17160" w:dyaOrig="11971">
          <v:shape id="_x0000_i1045" type="#_x0000_t75" style="width:468pt;height:281.8pt" o:ole="">
            <v:imagedata r:id="rId64" o:title=""/>
          </v:shape>
          <o:OLEObject Type="Embed" ProgID="MestReNova.Document.1" ShapeID="_x0000_i1045" DrawAspect="Content" ObjectID="_1744814830" r:id="rId65"/>
        </w:object>
      </w:r>
    </w:p>
    <w:p w:rsidR="001F138C" w:rsidRDefault="001F138C" w:rsidP="004A7DA7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4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c</w:t>
      </w:r>
    </w:p>
    <w:p w:rsidR="003516CA" w:rsidRDefault="004A7DA7" w:rsidP="009128C9">
      <w:pPr>
        <w:rPr>
          <w:sz w:val="28"/>
          <w:szCs w:val="28"/>
        </w:rPr>
      </w:pPr>
      <w:r>
        <w:object w:dxaOrig="17160" w:dyaOrig="11971">
          <v:shape id="_x0000_i1046" type="#_x0000_t75" style="width:468pt;height:291.7pt" o:ole="">
            <v:imagedata r:id="rId66" o:title=""/>
          </v:shape>
          <o:OLEObject Type="Embed" ProgID="MestReNova.Document.1" ShapeID="_x0000_i1046" DrawAspect="Content" ObjectID="_1744814831" r:id="rId67"/>
        </w:object>
      </w:r>
    </w:p>
    <w:p w:rsidR="009128C9" w:rsidRDefault="009128C9" w:rsidP="001F138C">
      <w:pPr>
        <w:jc w:val="center"/>
        <w:rPr>
          <w:sz w:val="20"/>
          <w:szCs w:val="20"/>
        </w:rPr>
      </w:pPr>
    </w:p>
    <w:p w:rsidR="001F138C" w:rsidRDefault="001F138C" w:rsidP="001F138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5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c</w:t>
      </w:r>
    </w:p>
    <w:p w:rsidR="009128C9" w:rsidRPr="001F138C" w:rsidRDefault="009128C9" w:rsidP="001F138C">
      <w:pPr>
        <w:jc w:val="center"/>
        <w:rPr>
          <w:sz w:val="28"/>
          <w:szCs w:val="28"/>
        </w:rPr>
      </w:pPr>
    </w:p>
    <w:p w:rsidR="006F2118" w:rsidRDefault="006B08E4" w:rsidP="006F2118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2" type="#_x0000_t32" style="position:absolute;left:0;text-align:left;margin-left:-3.35pt;margin-top:-2.6pt;width:466.5pt;height:0;z-index:251692032" o:connectortype="straight" strokecolor="blue" strokeweight="1.5pt"/>
        </w:pict>
      </w:r>
      <w:r w:rsidR="00A00BA5" w:rsidRPr="00E63F78">
        <w:rPr>
          <w:sz w:val="28"/>
          <w:szCs w:val="28"/>
        </w:rPr>
        <w:object w:dxaOrig="1605" w:dyaOrig="1209">
          <v:shape id="_x0000_i1047" type="#_x0000_t75" style="width:80.7pt;height:60.85pt" o:ole="">
            <v:imagedata r:id="rId68" o:title=""/>
          </v:shape>
          <o:OLEObject Type="Embed" ProgID="ChemDraw.Document.6.0" ShapeID="_x0000_i1047" DrawAspect="Content" ObjectID="_1744814832" r:id="rId69"/>
        </w:object>
      </w:r>
    </w:p>
    <w:p w:rsidR="00F77A61" w:rsidRDefault="006B08E4" w:rsidP="00A00BA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32" style="position:absolute;left:0;text-align:left;margin-left:-3.35pt;margin-top:3.25pt;width:466.5pt;height:0;z-index:251693056" o:connectortype="straight" strokecolor="blue" strokeweight="1.5pt"/>
        </w:pict>
      </w:r>
    </w:p>
    <w:p w:rsidR="00867C3C" w:rsidRDefault="00B053B0" w:rsidP="00FD327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911" cy="3329796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30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C3C" w:rsidRDefault="00867C3C" w:rsidP="001F138C">
      <w:pPr>
        <w:jc w:val="center"/>
        <w:rPr>
          <w:sz w:val="20"/>
          <w:szCs w:val="20"/>
        </w:rPr>
      </w:pPr>
    </w:p>
    <w:p w:rsidR="00867C3C" w:rsidRPr="00CA7765" w:rsidRDefault="001F138C" w:rsidP="00CA7765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867C3C">
        <w:rPr>
          <w:sz w:val="20"/>
          <w:szCs w:val="20"/>
        </w:rPr>
        <w:t xml:space="preserve"> 26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 w:rsidR="00867C3C">
        <w:rPr>
          <w:b/>
          <w:bCs/>
          <w:sz w:val="20"/>
          <w:szCs w:val="20"/>
        </w:rPr>
        <w:t>d</w:t>
      </w:r>
    </w:p>
    <w:p w:rsidR="00F77A61" w:rsidRDefault="006F09B1" w:rsidP="00FD327B">
      <w:pPr>
        <w:jc w:val="center"/>
        <w:rPr>
          <w:sz w:val="28"/>
          <w:szCs w:val="28"/>
        </w:rPr>
      </w:pPr>
      <w:r>
        <w:object w:dxaOrig="17160" w:dyaOrig="11971">
          <v:shape id="_x0000_i1048" type="#_x0000_t75" style="width:468pt;height:281.8pt" o:ole="">
            <v:imagedata r:id="rId71" o:title=""/>
          </v:shape>
          <o:OLEObject Type="Embed" ProgID="MestReNova.Document.1" ShapeID="_x0000_i1048" DrawAspect="Content" ObjectID="_1744814833" r:id="rId72"/>
        </w:object>
      </w:r>
    </w:p>
    <w:p w:rsidR="00867C3C" w:rsidRDefault="00867C3C" w:rsidP="00FD327B">
      <w:pPr>
        <w:jc w:val="center"/>
        <w:rPr>
          <w:sz w:val="20"/>
          <w:szCs w:val="20"/>
        </w:rPr>
      </w:pPr>
    </w:p>
    <w:p w:rsidR="00F77A61" w:rsidRDefault="00FD327B" w:rsidP="00FD327B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 w:rsidR="00867C3C">
        <w:rPr>
          <w:sz w:val="20"/>
          <w:szCs w:val="20"/>
        </w:rPr>
        <w:t xml:space="preserve"> 27</w:t>
      </w:r>
      <w:r>
        <w:rPr>
          <w:sz w:val="20"/>
          <w:szCs w:val="20"/>
        </w:rPr>
        <w:t xml:space="preserve">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 w:rsidR="00867C3C">
        <w:rPr>
          <w:b/>
          <w:bCs/>
          <w:sz w:val="20"/>
          <w:szCs w:val="20"/>
        </w:rPr>
        <w:t>d</w:t>
      </w:r>
    </w:p>
    <w:p w:rsidR="00867C3C" w:rsidRDefault="00867C3C" w:rsidP="00FD327B">
      <w:pPr>
        <w:jc w:val="center"/>
        <w:rPr>
          <w:sz w:val="28"/>
          <w:szCs w:val="28"/>
        </w:rPr>
      </w:pPr>
    </w:p>
    <w:p w:rsidR="006F2118" w:rsidRDefault="00CA7765" w:rsidP="00867C3C">
      <w:pPr>
        <w:jc w:val="center"/>
        <w:rPr>
          <w:sz w:val="28"/>
          <w:szCs w:val="28"/>
        </w:rPr>
      </w:pPr>
      <w:r>
        <w:object w:dxaOrig="17160" w:dyaOrig="11971">
          <v:shape id="_x0000_i1049" type="#_x0000_t75" style="width:468pt;height:276.85pt" o:ole="">
            <v:imagedata r:id="rId73" o:title=""/>
          </v:shape>
          <o:OLEObject Type="Embed" ProgID="MestReNova.Document.1" ShapeID="_x0000_i1049" DrawAspect="Content" ObjectID="_1744814834" r:id="rId74"/>
        </w:object>
      </w:r>
    </w:p>
    <w:p w:rsidR="00867C3C" w:rsidRDefault="00867C3C" w:rsidP="00867C3C">
      <w:pPr>
        <w:jc w:val="center"/>
        <w:rPr>
          <w:sz w:val="28"/>
          <w:szCs w:val="28"/>
        </w:rPr>
      </w:pPr>
    </w:p>
    <w:p w:rsidR="008B6DED" w:rsidRDefault="00867C3C" w:rsidP="00A7246C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8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d</w:t>
      </w:r>
    </w:p>
    <w:p w:rsidR="00CA7765" w:rsidRDefault="00CA7765" w:rsidP="00A7246C">
      <w:pPr>
        <w:jc w:val="center"/>
        <w:rPr>
          <w:sz w:val="28"/>
          <w:szCs w:val="28"/>
        </w:rPr>
      </w:pPr>
    </w:p>
    <w:p w:rsidR="008B6DED" w:rsidRDefault="006B08E4" w:rsidP="008B6DE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4" type="#_x0000_t32" style="position:absolute;left:0;text-align:left;margin-left:-3.35pt;margin-top:-2.6pt;width:466.5pt;height:0;z-index:251695104" o:connectortype="straight" strokecolor="blue" strokeweight="1.5pt"/>
        </w:pict>
      </w:r>
      <w:r w:rsidR="00A00BA5" w:rsidRPr="00E63F78">
        <w:rPr>
          <w:sz w:val="28"/>
          <w:szCs w:val="28"/>
        </w:rPr>
        <w:object w:dxaOrig="1605" w:dyaOrig="1209">
          <v:shape id="_x0000_i1050" type="#_x0000_t75" style="width:80.7pt;height:60.85pt" o:ole="">
            <v:imagedata r:id="rId75" o:title=""/>
          </v:shape>
          <o:OLEObject Type="Embed" ProgID="ChemDraw.Document.6.0" ShapeID="_x0000_i1050" DrawAspect="Content" ObjectID="_1744814835" r:id="rId76"/>
        </w:object>
      </w:r>
    </w:p>
    <w:p w:rsidR="008B6DED" w:rsidRDefault="006B08E4" w:rsidP="008A3306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5" type="#_x0000_t32" style="position:absolute;margin-left:-3.35pt;margin-top:3.7pt;width:466.5pt;height:0;z-index:251696128" o:connectortype="straight" strokecolor="blue" strokeweight="1.5pt"/>
        </w:pict>
      </w:r>
    </w:p>
    <w:p w:rsidR="00FC3731" w:rsidRDefault="008B5F0B" w:rsidP="00775B49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2697" cy="3321101"/>
            <wp:effectExtent l="19050" t="0" r="0" b="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321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3306" w:rsidRPr="0040414E" w:rsidRDefault="001D6170" w:rsidP="0040414E">
      <w:pPr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29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 w:rsidR="0040414E">
        <w:rPr>
          <w:b/>
          <w:bCs/>
          <w:sz w:val="20"/>
          <w:szCs w:val="20"/>
        </w:rPr>
        <w:t>e</w:t>
      </w:r>
    </w:p>
    <w:p w:rsidR="0040414E" w:rsidRPr="0040414E" w:rsidRDefault="0040414E" w:rsidP="0040414E">
      <w:pPr>
        <w:jc w:val="center"/>
        <w:rPr>
          <w:b/>
          <w:bCs/>
          <w:sz w:val="20"/>
          <w:szCs w:val="20"/>
        </w:rPr>
      </w:pPr>
    </w:p>
    <w:p w:rsidR="001D6170" w:rsidRDefault="0040414E" w:rsidP="00775B49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028" cy="3708807"/>
            <wp:effectExtent l="19050" t="0" r="4572" b="0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709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14E" w:rsidRDefault="0040414E" w:rsidP="001D6170">
      <w:pPr>
        <w:jc w:val="center"/>
        <w:rPr>
          <w:sz w:val="20"/>
          <w:szCs w:val="20"/>
        </w:rPr>
      </w:pPr>
    </w:p>
    <w:p w:rsidR="001D6170" w:rsidRDefault="001D6170" w:rsidP="001D6170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0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e</w:t>
      </w:r>
    </w:p>
    <w:p w:rsidR="001D6170" w:rsidRDefault="00864BF0" w:rsidP="0040414E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2450" cy="3723436"/>
            <wp:effectExtent l="19050" t="0" r="0" b="0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723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3306" w:rsidRPr="0040414E" w:rsidRDefault="001D6170" w:rsidP="001D6170">
      <w:pPr>
        <w:tabs>
          <w:tab w:val="left" w:pos="3940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1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00BA5">
        <w:rPr>
          <w:b/>
          <w:bCs/>
          <w:sz w:val="20"/>
          <w:szCs w:val="20"/>
        </w:rPr>
        <w:t>8</w:t>
      </w:r>
      <w:r w:rsidR="0040414E">
        <w:rPr>
          <w:b/>
          <w:bCs/>
          <w:sz w:val="20"/>
          <w:szCs w:val="20"/>
        </w:rPr>
        <w:t>e</w:t>
      </w:r>
    </w:p>
    <w:p w:rsidR="0040414E" w:rsidRPr="001D6170" w:rsidRDefault="0040414E" w:rsidP="001D6170">
      <w:pPr>
        <w:tabs>
          <w:tab w:val="left" w:pos="3940"/>
        </w:tabs>
        <w:jc w:val="center"/>
        <w:rPr>
          <w:sz w:val="28"/>
          <w:szCs w:val="28"/>
        </w:rPr>
      </w:pPr>
    </w:p>
    <w:p w:rsidR="00F83273" w:rsidRDefault="006B08E4" w:rsidP="00F8327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6" type="#_x0000_t32" style="position:absolute;left:0;text-align:left;margin-left:-3.35pt;margin-top:-2.6pt;width:466.5pt;height:0;z-index:251698176" o:connectortype="straight" strokecolor="blue" strokeweight="1.5pt"/>
        </w:pict>
      </w:r>
      <w:r w:rsidR="00AB648A" w:rsidRPr="00E63F78">
        <w:rPr>
          <w:sz w:val="28"/>
          <w:szCs w:val="28"/>
        </w:rPr>
        <w:object w:dxaOrig="1807" w:dyaOrig="1209">
          <v:shape id="_x0000_i1051" type="#_x0000_t75" style="width:89.4pt;height:60.85pt" o:ole="">
            <v:imagedata r:id="rId80" o:title=""/>
          </v:shape>
          <o:OLEObject Type="Embed" ProgID="ChemDraw.Document.6.0" ShapeID="_x0000_i1051" DrawAspect="Content" ObjectID="_1744814836" r:id="rId81"/>
        </w:object>
      </w:r>
    </w:p>
    <w:p w:rsidR="00F83273" w:rsidRDefault="006B08E4" w:rsidP="009F265D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7" type="#_x0000_t32" style="position:absolute;margin-left:-3.35pt;margin-top:3.7pt;width:466.5pt;height:0;z-index:251699200" o:connectortype="straight" strokecolor="blue" strokeweight="1.5pt"/>
        </w:pict>
      </w:r>
    </w:p>
    <w:p w:rsidR="00477F26" w:rsidRDefault="009F265D" w:rsidP="0040056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9028" cy="3430828"/>
            <wp:effectExtent l="19050" t="0" r="4572" b="0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431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567" w:rsidRDefault="00400567" w:rsidP="00400567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2. </w:t>
      </w:r>
      <w:r w:rsidRPr="004547EC">
        <w:rPr>
          <w:sz w:val="20"/>
          <w:szCs w:val="20"/>
          <w:vertAlign w:val="superscript"/>
        </w:rPr>
        <w:t>1</w:t>
      </w:r>
      <w:r w:rsidRPr="004547EC">
        <w:rPr>
          <w:sz w:val="20"/>
          <w:szCs w:val="20"/>
        </w:rPr>
        <w:t>H</w:t>
      </w:r>
      <w:r>
        <w:rPr>
          <w:sz w:val="20"/>
          <w:szCs w:val="20"/>
        </w:rPr>
        <w:t xml:space="preserve"> NMR (300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f</w:t>
      </w:r>
    </w:p>
    <w:p w:rsidR="00F83273" w:rsidRDefault="00F83273" w:rsidP="00477F26">
      <w:pPr>
        <w:jc w:val="center"/>
        <w:rPr>
          <w:noProof/>
          <w:sz w:val="28"/>
          <w:szCs w:val="28"/>
        </w:rPr>
      </w:pPr>
    </w:p>
    <w:p w:rsidR="009F265D" w:rsidRDefault="00982C90" w:rsidP="00477F2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932989" cy="3306470"/>
            <wp:effectExtent l="19050" t="0" r="0" b="0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306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567" w:rsidRDefault="00400567" w:rsidP="00400567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3. </w:t>
      </w:r>
      <w:r w:rsidRPr="004547EC">
        <w:rPr>
          <w:sz w:val="20"/>
          <w:szCs w:val="20"/>
          <w:vertAlign w:val="superscript"/>
        </w:rPr>
        <w:t>1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C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f</w:t>
      </w:r>
    </w:p>
    <w:p w:rsidR="00F83273" w:rsidRDefault="00F83273" w:rsidP="008A3306">
      <w:pPr>
        <w:rPr>
          <w:sz w:val="28"/>
          <w:szCs w:val="28"/>
        </w:rPr>
      </w:pPr>
    </w:p>
    <w:p w:rsidR="00F83273" w:rsidRDefault="00030389" w:rsidP="00477F2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3990975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9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3DAB" w:rsidRDefault="00400567" w:rsidP="00400567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4. </w:t>
      </w:r>
      <w:r w:rsidRPr="00C14BB4">
        <w:rPr>
          <w:sz w:val="20"/>
          <w:szCs w:val="20"/>
        </w:rPr>
        <w:t>dept 135</w:t>
      </w:r>
      <w:r>
        <w:rPr>
          <w:sz w:val="20"/>
          <w:szCs w:val="20"/>
        </w:rPr>
        <w:t xml:space="preserve"> NMR (75 MH</w:t>
      </w:r>
      <w:r w:rsidRPr="004547EC">
        <w:rPr>
          <w:sz w:val="20"/>
          <w:szCs w:val="20"/>
        </w:rPr>
        <w:t>z, CDCl</w:t>
      </w:r>
      <w:r w:rsidRPr="004547EC">
        <w:rPr>
          <w:sz w:val="20"/>
          <w:szCs w:val="20"/>
          <w:vertAlign w:val="subscript"/>
        </w:rPr>
        <w:t>3</w:t>
      </w:r>
      <w:r w:rsidRPr="004547EC">
        <w:rPr>
          <w:sz w:val="20"/>
          <w:szCs w:val="20"/>
        </w:rPr>
        <w:t>)</w:t>
      </w:r>
      <w:r>
        <w:rPr>
          <w:sz w:val="20"/>
          <w:szCs w:val="20"/>
        </w:rPr>
        <w:t xml:space="preserve">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f</w:t>
      </w: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2230A7" w:rsidRDefault="002230A7" w:rsidP="008A3306">
      <w:pPr>
        <w:rPr>
          <w:sz w:val="28"/>
          <w:szCs w:val="28"/>
        </w:rPr>
      </w:pPr>
    </w:p>
    <w:p w:rsidR="002230A7" w:rsidRDefault="002230A7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BB0E65" w:rsidRDefault="00BB0E65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6B0A96" w:rsidRDefault="006B0A96" w:rsidP="008A3306">
      <w:pPr>
        <w:rPr>
          <w:sz w:val="28"/>
          <w:szCs w:val="28"/>
        </w:rPr>
      </w:pPr>
    </w:p>
    <w:p w:rsidR="007E3DAB" w:rsidRDefault="007E3DAB" w:rsidP="008A3306">
      <w:pPr>
        <w:rPr>
          <w:sz w:val="28"/>
          <w:szCs w:val="28"/>
        </w:rPr>
      </w:pPr>
    </w:p>
    <w:p w:rsidR="002E64A3" w:rsidRDefault="004B6BD1" w:rsidP="002E64A3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ESI-HRMS spectr</w:t>
      </w:r>
      <w:r w:rsidR="007E3DAB" w:rsidRPr="007E3DAB">
        <w:rPr>
          <w:b/>
          <w:bCs/>
          <w:sz w:val="32"/>
          <w:szCs w:val="32"/>
        </w:rPr>
        <w:t xml:space="preserve">a for compounds </w:t>
      </w:r>
      <w:r w:rsidR="002E64A3">
        <w:rPr>
          <w:b/>
          <w:bCs/>
          <w:sz w:val="32"/>
          <w:szCs w:val="32"/>
        </w:rPr>
        <w:t>6</w:t>
      </w:r>
      <w:r w:rsidR="002E64A3" w:rsidRPr="00D311C0">
        <w:rPr>
          <w:b/>
          <w:bCs/>
          <w:sz w:val="32"/>
          <w:szCs w:val="32"/>
        </w:rPr>
        <w:t>a-</w:t>
      </w:r>
      <w:r w:rsidR="00AB648A">
        <w:rPr>
          <w:b/>
          <w:bCs/>
          <w:sz w:val="32"/>
          <w:szCs w:val="32"/>
        </w:rPr>
        <w:t>d, 7a-d, 8</w:t>
      </w:r>
      <w:r w:rsidR="002E64A3">
        <w:rPr>
          <w:b/>
          <w:bCs/>
          <w:sz w:val="32"/>
          <w:szCs w:val="32"/>
        </w:rPr>
        <w:t>a-f</w:t>
      </w: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Pr="002E64A3" w:rsidRDefault="002E64A3" w:rsidP="002E64A3">
      <w:pPr>
        <w:rPr>
          <w:sz w:val="32"/>
          <w:szCs w:val="32"/>
        </w:rPr>
      </w:pPr>
    </w:p>
    <w:p w:rsidR="002E64A3" w:rsidRDefault="002E64A3" w:rsidP="002E64A3">
      <w:pPr>
        <w:rPr>
          <w:sz w:val="32"/>
          <w:szCs w:val="32"/>
        </w:rPr>
      </w:pPr>
    </w:p>
    <w:p w:rsidR="007E3DAB" w:rsidRDefault="002E64A3" w:rsidP="002E64A3">
      <w:pPr>
        <w:tabs>
          <w:tab w:val="left" w:pos="6960"/>
        </w:tabs>
        <w:rPr>
          <w:sz w:val="32"/>
          <w:szCs w:val="32"/>
        </w:rPr>
      </w:pPr>
      <w:r>
        <w:rPr>
          <w:sz w:val="32"/>
          <w:szCs w:val="32"/>
        </w:rPr>
        <w:tab/>
      </w: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59" type="#_x0000_t32" style="position:absolute;left:0;text-align:left;margin-left:-3.35pt;margin-top:-2.6pt;width:466.5pt;height:0;z-index:25170227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58" type="#_x0000_t32" style="position:absolute;left:0;text-align:left;margin-left:-3.35pt;margin-top:70.15pt;width:466.5pt;height:0;z-index:251701248" o:connectortype="straight" strokecolor="blue" strokeweight="1.5pt"/>
        </w:pict>
      </w:r>
      <w:r w:rsidR="002E64A3" w:rsidRPr="00E63F78">
        <w:rPr>
          <w:sz w:val="28"/>
          <w:szCs w:val="28"/>
        </w:rPr>
        <w:object w:dxaOrig="1586" w:dyaOrig="1449">
          <v:shape id="_x0000_i1052" type="#_x0000_t75" style="width:79.45pt;height:73.25pt" o:ole="">
            <v:imagedata r:id="rId10" o:title=""/>
          </v:shape>
          <o:OLEObject Type="Embed" ProgID="ChemDraw.Document.6.0" ShapeID="_x0000_i1052" DrawAspect="Content" ObjectID="_1744814837" r:id="rId85"/>
        </w:object>
      </w: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</w:p>
    <w:p w:rsidR="002E64A3" w:rsidRDefault="002E64A3" w:rsidP="002E64A3">
      <w:pPr>
        <w:tabs>
          <w:tab w:val="left" w:pos="6960"/>
        </w:tabs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>
            <wp:extent cx="5760720" cy="7396671"/>
            <wp:effectExtent l="19050" t="0" r="0" b="0"/>
            <wp:docPr id="439" name="Imag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396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DE6B4B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5. ESI-HRMS spectra of </w:t>
      </w:r>
      <w:r>
        <w:rPr>
          <w:b/>
          <w:bCs/>
          <w:sz w:val="20"/>
          <w:szCs w:val="20"/>
        </w:rPr>
        <w:t>6a</w:t>
      </w: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1" type="#_x0000_t32" style="position:absolute;left:0;text-align:left;margin-left:-3.35pt;margin-top:-2.6pt;width:466.5pt;height:0;z-index:25170534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0" type="#_x0000_t32" style="position:absolute;left:0;text-align:left;margin-left:-3.35pt;margin-top:70.15pt;width:466.5pt;height:0;z-index:251704320" o:connectortype="straight" strokecolor="blue" strokeweight="1.5pt"/>
        </w:pict>
      </w:r>
      <w:r w:rsidR="002E64A3" w:rsidRPr="00E63F78">
        <w:rPr>
          <w:sz w:val="28"/>
          <w:szCs w:val="28"/>
        </w:rPr>
        <w:object w:dxaOrig="1547" w:dyaOrig="1283">
          <v:shape id="_x0000_i1053" type="#_x0000_t75" style="width:76.95pt;height:64.55pt" o:ole="">
            <v:imagedata r:id="rId14" o:title=""/>
          </v:shape>
          <o:OLEObject Type="Embed" ProgID="ChemDraw.Document.6.0" ShapeID="_x0000_i1053" DrawAspect="Content" ObjectID="_1744814838" r:id="rId87"/>
        </w:obje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2E64A3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6882693"/>
            <wp:effectExtent l="19050" t="0" r="0" b="0"/>
            <wp:docPr id="497" name="Imag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6882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tabs>
          <w:tab w:val="left" w:pos="6060"/>
        </w:tabs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6. ESI-HRMS spectra of </w:t>
      </w:r>
      <w:r>
        <w:rPr>
          <w:b/>
          <w:bCs/>
          <w:sz w:val="20"/>
          <w:szCs w:val="20"/>
        </w:rPr>
        <w:t>6b</w:t>
      </w:r>
    </w:p>
    <w:p w:rsidR="002E64A3" w:rsidRPr="00C010C0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3" type="#_x0000_t32" style="position:absolute;left:0;text-align:left;margin-left:-3.35pt;margin-top:-2.6pt;width:466.5pt;height:0;z-index:25170739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2" type="#_x0000_t32" style="position:absolute;left:0;text-align:left;margin-left:-3.35pt;margin-top:70.15pt;width:466.5pt;height:0;z-index:251706368" o:connectortype="straight" strokecolor="blue" strokeweight="1.5pt"/>
        </w:pict>
      </w:r>
      <w:r w:rsidR="000375DB" w:rsidRPr="00E63F78">
        <w:rPr>
          <w:sz w:val="28"/>
          <w:szCs w:val="28"/>
        </w:rPr>
        <w:object w:dxaOrig="1586" w:dyaOrig="1449">
          <v:shape id="_x0000_i1054" type="#_x0000_t75" style="width:79.45pt;height:73.25pt" o:ole="">
            <v:imagedata r:id="rId89" o:title=""/>
          </v:shape>
          <o:OLEObject Type="Embed" ProgID="ChemDraw.Document.6.0" ShapeID="_x0000_i1054" DrawAspect="Content" ObjectID="_1744814839" r:id="rId90"/>
        </w:object>
      </w:r>
    </w:p>
    <w:p w:rsidR="002E64A3" w:rsidRDefault="002E64A3" w:rsidP="00CD40E4">
      <w:pPr>
        <w:rPr>
          <w:sz w:val="28"/>
          <w:szCs w:val="28"/>
        </w:rPr>
      </w:pPr>
    </w:p>
    <w:p w:rsidR="002E64A3" w:rsidRDefault="002E64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619902"/>
            <wp:effectExtent l="19050" t="0" r="0" b="0"/>
            <wp:docPr id="500" name="Imag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19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0375DB" w:rsidP="006B0A96">
      <w:pPr>
        <w:tabs>
          <w:tab w:val="left" w:pos="267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59710" cy="3352800"/>
            <wp:effectExtent l="19050" t="0" r="0" b="0"/>
            <wp:docPr id="510" name="Imag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353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4B6BD1" w:rsidP="004B6BD1">
      <w:pPr>
        <w:tabs>
          <w:tab w:val="left" w:pos="2670"/>
        </w:tabs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7. ESI-HRMS spectra of </w:t>
      </w:r>
      <w:r>
        <w:rPr>
          <w:b/>
          <w:bCs/>
          <w:sz w:val="20"/>
          <w:szCs w:val="20"/>
        </w:rPr>
        <w:t>6c</w:t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5" type="#_x0000_t32" style="position:absolute;left:0;text-align:left;margin-left:-3.35pt;margin-top:-2.6pt;width:466.5pt;height:0;z-index:251709440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4" type="#_x0000_t32" style="position:absolute;left:0;text-align:left;margin-left:-3.35pt;margin-top:70.15pt;width:466.5pt;height:0;z-index:251708416" o:connectortype="straight" strokecolor="blue" strokeweight="1.5pt"/>
        </w:pict>
      </w:r>
      <w:r w:rsidR="002E64A3" w:rsidRPr="00E63F78">
        <w:rPr>
          <w:sz w:val="28"/>
          <w:szCs w:val="28"/>
        </w:rPr>
        <w:object w:dxaOrig="1547" w:dyaOrig="1283">
          <v:shape id="_x0000_i1055" type="#_x0000_t75" style="width:76.95pt;height:64.55pt" o:ole="">
            <v:imagedata r:id="rId23" o:title=""/>
          </v:shape>
          <o:OLEObject Type="Embed" ProgID="ChemDraw.Document.6.0" ShapeID="_x0000_i1055" DrawAspect="Content" ObjectID="_1744814840" r:id="rId93"/>
        </w:object>
      </w: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2E64A3" w:rsidP="002E64A3">
      <w:pPr>
        <w:tabs>
          <w:tab w:val="left" w:pos="2670"/>
        </w:tabs>
        <w:rPr>
          <w:sz w:val="28"/>
          <w:szCs w:val="28"/>
        </w:rPr>
      </w:pPr>
    </w:p>
    <w:p w:rsidR="002E64A3" w:rsidRDefault="00CD40E4" w:rsidP="006B0A96">
      <w:pPr>
        <w:tabs>
          <w:tab w:val="left" w:pos="267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830764"/>
            <wp:effectExtent l="19050" t="0" r="0" b="0"/>
            <wp:docPr id="513" name="Imag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830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D721F">
        <w:rPr>
          <w:noProof/>
          <w:sz w:val="28"/>
          <w:szCs w:val="28"/>
        </w:rPr>
        <w:drawing>
          <wp:inline distT="0" distB="0" distL="0" distR="0">
            <wp:extent cx="5756811" cy="3457575"/>
            <wp:effectExtent l="19050" t="0" r="0" b="0"/>
            <wp:docPr id="516" name="Imag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59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BD1" w:rsidRDefault="004B6BD1" w:rsidP="002E64A3">
      <w:pPr>
        <w:tabs>
          <w:tab w:val="left" w:pos="3195"/>
        </w:tabs>
        <w:rPr>
          <w:sz w:val="28"/>
          <w:szCs w:val="28"/>
        </w:rPr>
      </w:pPr>
    </w:p>
    <w:p w:rsidR="002E64A3" w:rsidRDefault="004B6BD1" w:rsidP="004B6BD1">
      <w:pPr>
        <w:tabs>
          <w:tab w:val="left" w:pos="3195"/>
        </w:tabs>
        <w:jc w:val="center"/>
        <w:rPr>
          <w:b/>
          <w:bCs/>
          <w:sz w:val="20"/>
          <w:szCs w:val="20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8. ESI-HRMS spectra of </w:t>
      </w:r>
      <w:r>
        <w:rPr>
          <w:b/>
          <w:bCs/>
          <w:sz w:val="20"/>
          <w:szCs w:val="20"/>
        </w:rPr>
        <w:t>6d</w:t>
      </w:r>
    </w:p>
    <w:p w:rsidR="004B6BD1" w:rsidRDefault="004B6BD1" w:rsidP="004B6BD1">
      <w:pPr>
        <w:tabs>
          <w:tab w:val="left" w:pos="3195"/>
        </w:tabs>
        <w:jc w:val="center"/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7" type="#_x0000_t32" style="position:absolute;left:0;text-align:left;margin-left:-3.35pt;margin-top:-2.6pt;width:466.5pt;height:0;z-index:25171148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6" type="#_x0000_t32" style="position:absolute;left:0;text-align:left;margin-left:-3.35pt;margin-top:70.15pt;width:466.5pt;height:0;z-index:251710464" o:connectortype="straight" strokecolor="blue" strokeweight="1.5pt"/>
        </w:pict>
      </w:r>
      <w:r w:rsidR="002E64A3" w:rsidRPr="00E63F78">
        <w:rPr>
          <w:sz w:val="28"/>
          <w:szCs w:val="28"/>
        </w:rPr>
        <w:object w:dxaOrig="1924" w:dyaOrig="1432">
          <v:shape id="_x0000_i1056" type="#_x0000_t75" style="width:96.85pt;height:70.75pt" o:ole="">
            <v:imagedata r:id="rId27" o:title=""/>
          </v:shape>
          <o:OLEObject Type="Embed" ProgID="ChemDraw.Document.6.0" ShapeID="_x0000_i1056" DrawAspect="Content" ObjectID="_1744814841" r:id="rId96"/>
        </w:object>
      </w:r>
    </w:p>
    <w:p w:rsidR="002E64A3" w:rsidRDefault="002E64A3" w:rsidP="002E64A3">
      <w:pPr>
        <w:tabs>
          <w:tab w:val="left" w:pos="3195"/>
        </w:tabs>
        <w:rPr>
          <w:sz w:val="28"/>
          <w:szCs w:val="28"/>
        </w:rPr>
      </w:pPr>
    </w:p>
    <w:p w:rsidR="002E64A3" w:rsidRDefault="007D721F" w:rsidP="006B0A96">
      <w:pPr>
        <w:tabs>
          <w:tab w:val="left" w:pos="3195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723943"/>
            <wp:effectExtent l="19050" t="0" r="0" b="0"/>
            <wp:docPr id="519" name="Imag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23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7D721F" w:rsidP="006B0A96">
      <w:pPr>
        <w:tabs>
          <w:tab w:val="left" w:pos="765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41102"/>
            <wp:effectExtent l="19050" t="0" r="0" b="0"/>
            <wp:docPr id="522" name="Imag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41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Pr="0000270F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39. ESI-HRMS spectra of </w:t>
      </w:r>
      <w:r>
        <w:rPr>
          <w:b/>
          <w:bCs/>
          <w:sz w:val="20"/>
          <w:szCs w:val="20"/>
        </w:rPr>
        <w:t>7a</w:t>
      </w:r>
    </w:p>
    <w:p w:rsidR="002E64A3" w:rsidRPr="0000270F" w:rsidRDefault="002E64A3" w:rsidP="002E64A3">
      <w:pPr>
        <w:rPr>
          <w:sz w:val="28"/>
          <w:szCs w:val="28"/>
        </w:rPr>
      </w:pPr>
    </w:p>
    <w:p w:rsidR="002E64A3" w:rsidRDefault="002E64A3" w:rsidP="007D721F">
      <w:pPr>
        <w:rPr>
          <w:sz w:val="28"/>
          <w:szCs w:val="28"/>
        </w:rPr>
      </w:pP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69" type="#_x0000_t32" style="position:absolute;left:0;text-align:left;margin-left:-3.35pt;margin-top:-2.6pt;width:466.5pt;height:0;z-index:251713536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68" type="#_x0000_t32" style="position:absolute;left:0;text-align:left;margin-left:-3.35pt;margin-top:70.15pt;width:466.5pt;height:0;z-index:251712512" o:connectortype="straight" strokecolor="blue" strokeweight="1.5pt"/>
        </w:pict>
      </w:r>
      <w:r w:rsidR="002E64A3" w:rsidRPr="00E63F78">
        <w:rPr>
          <w:sz w:val="28"/>
          <w:szCs w:val="28"/>
        </w:rPr>
        <w:object w:dxaOrig="1924" w:dyaOrig="1432">
          <v:shape id="_x0000_i1057" type="#_x0000_t75" style="width:96.85pt;height:70.75pt" o:ole="">
            <v:imagedata r:id="rId31" o:title=""/>
          </v:shape>
          <o:OLEObject Type="Embed" ProgID="ChemDraw.Document.6.0" ShapeID="_x0000_i1057" DrawAspect="Content" ObjectID="_1744814842" r:id="rId99"/>
        </w:obje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7D721F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659447"/>
            <wp:effectExtent l="19050" t="0" r="0" b="0"/>
            <wp:docPr id="525" name="Imag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59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7D721F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60314"/>
            <wp:effectExtent l="19050" t="0" r="0" b="0"/>
            <wp:docPr id="528" name="Imag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60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Pr="0000270F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0. ESI-HRMS spectra of </w:t>
      </w:r>
      <w:r>
        <w:rPr>
          <w:b/>
          <w:bCs/>
          <w:sz w:val="20"/>
          <w:szCs w:val="20"/>
        </w:rPr>
        <w:t>7b</w:t>
      </w:r>
    </w:p>
    <w:p w:rsidR="002E64A3" w:rsidRPr="0000270F" w:rsidRDefault="002E64A3" w:rsidP="002E64A3">
      <w:pPr>
        <w:rPr>
          <w:sz w:val="28"/>
          <w:szCs w:val="28"/>
        </w:rPr>
      </w:pPr>
    </w:p>
    <w:p w:rsidR="002E64A3" w:rsidRDefault="002E64A3" w:rsidP="007D721F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1" type="#_x0000_t32" style="position:absolute;left:0;text-align:left;margin-left:-3.35pt;margin-top:-2.6pt;width:466.5pt;height:0;z-index:251715584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70" type="#_x0000_t32" style="position:absolute;left:0;text-align:left;margin-left:-3.35pt;margin-top:70.15pt;width:466.5pt;height:0;z-index:251714560" o:connectortype="straight" strokecolor="blue" strokeweight="1.5pt"/>
        </w:pict>
      </w:r>
      <w:r w:rsidR="002E64A3" w:rsidRPr="00E63F78">
        <w:rPr>
          <w:sz w:val="28"/>
          <w:szCs w:val="28"/>
        </w:rPr>
        <w:object w:dxaOrig="1881" w:dyaOrig="1283">
          <v:shape id="_x0000_i1058" type="#_x0000_t75" style="width:94.35pt;height:64.55pt" o:ole="">
            <v:imagedata r:id="rId36" o:title=""/>
          </v:shape>
          <o:OLEObject Type="Embed" ProgID="ChemDraw.Document.6.0" ShapeID="_x0000_i1058" DrawAspect="Content" ObjectID="_1744814843" r:id="rId102"/>
        </w:obje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7D721F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689355"/>
            <wp:effectExtent l="19050" t="0" r="0" b="0"/>
            <wp:docPr id="531" name="Imag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89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7D721F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20585"/>
            <wp:effectExtent l="19050" t="0" r="0" b="0"/>
            <wp:docPr id="534" name="Imag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0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1. ESI-HRMS spectra of </w:t>
      </w:r>
      <w:r>
        <w:rPr>
          <w:b/>
          <w:bCs/>
          <w:sz w:val="20"/>
          <w:szCs w:val="20"/>
        </w:rPr>
        <w:t>7c</w: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3" type="#_x0000_t32" style="position:absolute;left:0;text-align:left;margin-left:-3.35pt;margin-top:-2.6pt;width:466.5pt;height:0;z-index:251717632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72" type="#_x0000_t32" style="position:absolute;left:0;text-align:left;margin-left:-3.35pt;margin-top:70.15pt;width:466.5pt;height:0;z-index:251716608" o:connectortype="straight" strokecolor="blue" strokeweight="1.5pt"/>
        </w:pict>
      </w:r>
      <w:r w:rsidR="002E64A3" w:rsidRPr="00E63F78">
        <w:rPr>
          <w:sz w:val="28"/>
          <w:szCs w:val="28"/>
        </w:rPr>
        <w:object w:dxaOrig="1881" w:dyaOrig="1283">
          <v:shape id="_x0000_i1059" type="#_x0000_t75" style="width:94.35pt;height:64.55pt" o:ole="">
            <v:imagedata r:id="rId42" o:title=""/>
          </v:shape>
          <o:OLEObject Type="Embed" ProgID="ChemDraw.Document.6.0" ShapeID="_x0000_i1059" DrawAspect="Content" ObjectID="_1744814844" r:id="rId105"/>
        </w:obje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AB19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727421"/>
            <wp:effectExtent l="19050" t="0" r="0" b="0"/>
            <wp:docPr id="537" name="Imag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27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AB19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3957991"/>
            <wp:effectExtent l="19050" t="0" r="0" b="0"/>
            <wp:docPr id="540" name="Imag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957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2. ESI-HRMS spectra of </w:t>
      </w:r>
      <w:r>
        <w:rPr>
          <w:b/>
          <w:bCs/>
          <w:sz w:val="20"/>
          <w:szCs w:val="20"/>
        </w:rPr>
        <w:t>7d</w: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5" type="#_x0000_t32" style="position:absolute;left:0;text-align:left;margin-left:-3.35pt;margin-top:-2.6pt;width:466.5pt;height:0;z-index:251719680" o:connectortype="straight" strokecolor="blue" strokeweight="1.5pt"/>
        </w:pict>
      </w:r>
      <w:r w:rsidR="00AB648A" w:rsidRPr="00E63F78">
        <w:rPr>
          <w:sz w:val="28"/>
          <w:szCs w:val="28"/>
        </w:rPr>
        <w:object w:dxaOrig="1612" w:dyaOrig="1209">
          <v:shape id="_x0000_i1060" type="#_x0000_t75" style="width:80.7pt;height:60.85pt" o:ole="">
            <v:imagedata r:id="rId108" o:title=""/>
          </v:shape>
          <o:OLEObject Type="Embed" ProgID="ChemDraw.Document.6.0" ShapeID="_x0000_i1060" DrawAspect="Content" ObjectID="_1744814845" r:id="rId109"/>
        </w:object>
      </w:r>
    </w:p>
    <w:p w:rsidR="002E64A3" w:rsidRDefault="006B08E4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4" type="#_x0000_t32" style="position:absolute;margin-left:-3.35pt;margin-top:5.55pt;width:466.5pt;height:0;z-index:251718656" o:connectortype="straight" strokecolor="blue" strokeweight="1.5pt"/>
        </w:pi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AB19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847787"/>
            <wp:effectExtent l="19050" t="0" r="0" b="0"/>
            <wp:docPr id="543" name="Imag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847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AB19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08501"/>
            <wp:effectExtent l="19050" t="0" r="0" b="0"/>
            <wp:docPr id="546" name="Imag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08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3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a</w: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7" type="#_x0000_t32" style="position:absolute;left:0;text-align:left;margin-left:-3.35pt;margin-top:73.9pt;width:466.5pt;height:0;z-index:251721728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76" type="#_x0000_t32" style="position:absolute;left:0;text-align:left;margin-left:-3.35pt;margin-top:-2.6pt;width:466.5pt;height:0;z-index:251720704" o:connectortype="straight" strokecolor="blue" strokeweight="1.5pt"/>
        </w:pict>
      </w:r>
      <w:r w:rsidR="00AB648A" w:rsidRPr="00E63F78">
        <w:rPr>
          <w:sz w:val="28"/>
          <w:szCs w:val="28"/>
        </w:rPr>
        <w:object w:dxaOrig="1612" w:dyaOrig="1495">
          <v:shape id="_x0000_i1061" type="#_x0000_t75" style="width:80.7pt;height:75.7pt" o:ole="">
            <v:imagedata r:id="rId112" o:title=""/>
          </v:shape>
          <o:OLEObject Type="Embed" ProgID="ChemDraw.Document.6.0" ShapeID="_x0000_i1061" DrawAspect="Content" ObjectID="_1744814846" r:id="rId113"/>
        </w:obje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AB19A3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787942"/>
            <wp:effectExtent l="19050" t="0" r="0" b="0"/>
            <wp:docPr id="549" name="Imag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87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47643"/>
            <wp:effectExtent l="19050" t="0" r="0" b="0"/>
            <wp:docPr id="552" name="Imag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47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4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b</w: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9" type="#_x0000_t32" style="position:absolute;left:0;text-align:left;margin-left:-3.35pt;margin-top:73.9pt;width:466.5pt;height:0;z-index:251723776" o:connectortype="straight" strokecolor="blue" strokeweight="1.5pt"/>
        </w:pict>
      </w:r>
      <w:r>
        <w:rPr>
          <w:noProof/>
          <w:sz w:val="28"/>
          <w:szCs w:val="28"/>
        </w:rPr>
        <w:pict>
          <v:shape id="_x0000_s1078" type="#_x0000_t32" style="position:absolute;left:0;text-align:left;margin-left:-3.35pt;margin-top:-2.6pt;width:466.5pt;height:0;z-index:251722752" o:connectortype="straight" strokecolor="blue" strokeweight="1.5pt"/>
        </w:pict>
      </w:r>
      <w:r w:rsidR="00AB648A" w:rsidRPr="00E63F78">
        <w:rPr>
          <w:sz w:val="28"/>
          <w:szCs w:val="28"/>
        </w:rPr>
        <w:object w:dxaOrig="1701" w:dyaOrig="1406">
          <v:shape id="_x0000_i1062" type="#_x0000_t75" style="width:84.4pt;height:70.75pt" o:ole="">
            <v:imagedata r:id="rId116" o:title=""/>
          </v:shape>
          <o:OLEObject Type="Embed" ProgID="ChemDraw.Document.6.0" ShapeID="_x0000_i1062" DrawAspect="Content" ObjectID="_1744814847" r:id="rId117"/>
        </w:objec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690914"/>
            <wp:effectExtent l="19050" t="0" r="0" b="0"/>
            <wp:docPr id="555" name="Imag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909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112469"/>
            <wp:effectExtent l="19050" t="0" r="0" b="0"/>
            <wp:docPr id="558" name="Imag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12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5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c</w:t>
      </w: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80" type="#_x0000_t32" style="position:absolute;left:0;text-align:left;margin-left:-3.35pt;margin-top:-2.6pt;width:466.5pt;height:0;z-index:251724800" o:connectortype="straight" strokecolor="blue" strokeweight="1.5pt"/>
        </w:pict>
      </w:r>
      <w:r w:rsidR="00AB648A" w:rsidRPr="00E63F78">
        <w:rPr>
          <w:sz w:val="28"/>
          <w:szCs w:val="28"/>
        </w:rPr>
        <w:object w:dxaOrig="1605" w:dyaOrig="1209">
          <v:shape id="_x0000_i1063" type="#_x0000_t75" style="width:80.7pt;height:60.85pt" o:ole="">
            <v:imagedata r:id="rId120" o:title=""/>
          </v:shape>
          <o:OLEObject Type="Embed" ProgID="ChemDraw.Document.6.0" ShapeID="_x0000_i1063" DrawAspect="Content" ObjectID="_1744814848" r:id="rId121"/>
        </w:object>
      </w:r>
    </w:p>
    <w:p w:rsidR="00553540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81" type="#_x0000_t32" style="position:absolute;left:0;text-align:left;margin-left:-3.35pt;margin-top:4.35pt;width:466.5pt;height:0;z-index:251725824" o:connectortype="straight" strokecolor="blue" strokeweight="1.5pt"/>
        </w:pict>
      </w:r>
    </w:p>
    <w:p w:rsidR="002E64A3" w:rsidRDefault="002E64A3" w:rsidP="002E64A3">
      <w:pPr>
        <w:jc w:val="center"/>
        <w:rPr>
          <w:sz w:val="28"/>
          <w:szCs w:val="28"/>
        </w:rPr>
      </w:pPr>
    </w:p>
    <w:p w:rsidR="002E64A3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55361" cy="2771775"/>
            <wp:effectExtent l="19050" t="0" r="0" b="0"/>
            <wp:docPr id="561" name="Imag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74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43575" cy="3114675"/>
            <wp:effectExtent l="19050" t="0" r="9525" b="0"/>
            <wp:docPr id="564" name="Imag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noProof/>
          <w:sz w:val="28"/>
          <w:szCs w:val="28"/>
        </w:rPr>
      </w:pPr>
    </w:p>
    <w:p w:rsidR="00553540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6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d</w:t>
      </w:r>
    </w:p>
    <w:p w:rsidR="002E64A3" w:rsidRDefault="002E64A3" w:rsidP="002E64A3">
      <w:pPr>
        <w:rPr>
          <w:sz w:val="28"/>
          <w:szCs w:val="28"/>
        </w:rPr>
      </w:pPr>
    </w:p>
    <w:p w:rsidR="002E64A3" w:rsidRDefault="002E64A3" w:rsidP="002E64A3">
      <w:pPr>
        <w:rPr>
          <w:sz w:val="28"/>
          <w:szCs w:val="28"/>
        </w:rPr>
      </w:pP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82" type="#_x0000_t32" style="position:absolute;left:0;text-align:left;margin-left:-3.35pt;margin-top:-2.6pt;width:466.5pt;height:0;z-index:251726848" o:connectortype="straight" strokecolor="blue" strokeweight="1.5pt"/>
        </w:pict>
      </w:r>
      <w:r w:rsidR="00AB648A" w:rsidRPr="00E63F78">
        <w:rPr>
          <w:sz w:val="28"/>
          <w:szCs w:val="28"/>
        </w:rPr>
        <w:object w:dxaOrig="1605" w:dyaOrig="1209">
          <v:shape id="_x0000_i1064" type="#_x0000_t75" style="width:80.7pt;height:60.85pt" o:ole="">
            <v:imagedata r:id="rId124" o:title=""/>
          </v:shape>
          <o:OLEObject Type="Embed" ProgID="ChemDraw.Document.6.0" ShapeID="_x0000_i1064" DrawAspect="Content" ObjectID="_1744814849" r:id="rId125"/>
        </w:object>
      </w:r>
    </w:p>
    <w:p w:rsidR="002E64A3" w:rsidRDefault="006B08E4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83" type="#_x0000_t32" style="position:absolute;margin-left:-3.35pt;margin-top:3.7pt;width:466.5pt;height:0;z-index:251727872" o:connectortype="straight" strokecolor="blue" strokeweight="1.5pt"/>
        </w:pict>
      </w:r>
    </w:p>
    <w:p w:rsidR="002E64A3" w:rsidRDefault="002E64A3" w:rsidP="002E64A3">
      <w:pPr>
        <w:rPr>
          <w:noProof/>
          <w:sz w:val="28"/>
          <w:szCs w:val="28"/>
        </w:rPr>
      </w:pPr>
    </w:p>
    <w:p w:rsidR="00553540" w:rsidRDefault="00553540" w:rsidP="006B0A96">
      <w:pPr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648869"/>
            <wp:effectExtent l="19050" t="0" r="0" b="0"/>
            <wp:docPr id="573" name="Imag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48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2E64A3">
      <w:pPr>
        <w:rPr>
          <w:sz w:val="28"/>
          <w:szCs w:val="28"/>
        </w:rPr>
      </w:pPr>
    </w:p>
    <w:p w:rsidR="00553540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054137"/>
            <wp:effectExtent l="19050" t="0" r="0" b="0"/>
            <wp:docPr id="582" name="Imag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541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7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e</w:t>
      </w:r>
    </w:p>
    <w:p w:rsidR="002E64A3" w:rsidRDefault="006B08E4" w:rsidP="002E64A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84" type="#_x0000_t32" style="position:absolute;left:0;text-align:left;margin-left:-3.35pt;margin-top:-2.6pt;width:466.5pt;height:0;z-index:251728896" o:connectortype="straight" strokecolor="blue" strokeweight="1.5pt"/>
        </w:pict>
      </w:r>
      <w:r w:rsidR="00AB648A" w:rsidRPr="00E63F78">
        <w:rPr>
          <w:sz w:val="28"/>
          <w:szCs w:val="28"/>
        </w:rPr>
        <w:object w:dxaOrig="1807" w:dyaOrig="1209">
          <v:shape id="_x0000_i1065" type="#_x0000_t75" style="width:89.4pt;height:60.85pt" o:ole="">
            <v:imagedata r:id="rId128" o:title=""/>
          </v:shape>
          <o:OLEObject Type="Embed" ProgID="ChemDraw.Document.6.0" ShapeID="_x0000_i1065" DrawAspect="Content" ObjectID="_1744814850" r:id="rId129"/>
        </w:object>
      </w:r>
    </w:p>
    <w:p w:rsidR="002E64A3" w:rsidRDefault="006B08E4" w:rsidP="002E64A3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85" type="#_x0000_t32" style="position:absolute;margin-left:-3.35pt;margin-top:3.7pt;width:466.5pt;height:0;z-index:251729920" o:connectortype="straight" strokecolor="blue" strokeweight="1.5pt"/>
        </w:pict>
      </w:r>
    </w:p>
    <w:p w:rsidR="002E64A3" w:rsidRDefault="002E64A3" w:rsidP="002E64A3">
      <w:pPr>
        <w:rPr>
          <w:noProof/>
          <w:sz w:val="28"/>
          <w:szCs w:val="28"/>
        </w:rPr>
      </w:pPr>
    </w:p>
    <w:p w:rsidR="00553540" w:rsidRDefault="00553540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2531729"/>
            <wp:effectExtent l="19050" t="0" r="0" b="0"/>
            <wp:docPr id="585" name="Imag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531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4A3" w:rsidRDefault="002E64A3" w:rsidP="006B0A96">
      <w:pPr>
        <w:jc w:val="center"/>
        <w:rPr>
          <w:noProof/>
          <w:sz w:val="28"/>
          <w:szCs w:val="28"/>
        </w:rPr>
      </w:pPr>
    </w:p>
    <w:p w:rsidR="00976371" w:rsidRDefault="00976371" w:rsidP="006B0A9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0720" cy="4222790"/>
            <wp:effectExtent l="19050" t="0" r="0" b="0"/>
            <wp:docPr id="591" name="Imag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222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BD1" w:rsidRDefault="004B6BD1" w:rsidP="004B6BD1">
      <w:pPr>
        <w:jc w:val="center"/>
        <w:rPr>
          <w:sz w:val="20"/>
          <w:szCs w:val="20"/>
        </w:rPr>
      </w:pPr>
    </w:p>
    <w:p w:rsidR="002E64A3" w:rsidRDefault="004B6BD1" w:rsidP="004B6BD1">
      <w:pPr>
        <w:jc w:val="center"/>
        <w:rPr>
          <w:sz w:val="28"/>
          <w:szCs w:val="28"/>
        </w:rPr>
      </w:pPr>
      <w:r w:rsidRPr="004547EC">
        <w:rPr>
          <w:sz w:val="20"/>
          <w:szCs w:val="20"/>
        </w:rPr>
        <w:t>Figure</w:t>
      </w:r>
      <w:r>
        <w:rPr>
          <w:sz w:val="20"/>
          <w:szCs w:val="20"/>
        </w:rPr>
        <w:t xml:space="preserve"> 48. ESI-HRMS spectra of </w:t>
      </w:r>
      <w:r w:rsidR="00AB648A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>f</w:t>
      </w:r>
    </w:p>
    <w:p w:rsidR="002E64A3" w:rsidRDefault="002E64A3" w:rsidP="002E64A3">
      <w:pPr>
        <w:rPr>
          <w:sz w:val="28"/>
          <w:szCs w:val="28"/>
        </w:rPr>
      </w:pPr>
    </w:p>
    <w:p w:rsidR="002E64A3" w:rsidRPr="00477F26" w:rsidRDefault="002E64A3" w:rsidP="00477F26">
      <w:pPr>
        <w:rPr>
          <w:b/>
          <w:bCs/>
          <w:sz w:val="32"/>
          <w:szCs w:val="32"/>
        </w:rPr>
      </w:pPr>
    </w:p>
    <w:sectPr w:rsidR="002E64A3" w:rsidRPr="00477F26" w:rsidSect="00335430">
      <w:footerReference w:type="default" r:id="rId132"/>
      <w:pgSz w:w="11906" w:h="16838"/>
      <w:pgMar w:top="1417" w:right="1133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4A74" w:rsidRDefault="00294A74" w:rsidP="0000270F">
      <w:r>
        <w:separator/>
      </w:r>
    </w:p>
  </w:endnote>
  <w:endnote w:type="continuationSeparator" w:id="1">
    <w:p w:rsidR="00294A74" w:rsidRDefault="00294A74" w:rsidP="000027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8"/>
        <w:szCs w:val="28"/>
      </w:rPr>
      <w:id w:val="931058652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4"/>
      </w:rPr>
    </w:sdtEndPr>
    <w:sdtContent>
      <w:p w:rsidR="00335430" w:rsidRDefault="00335430" w:rsidP="00335430">
        <w:pPr>
          <w:pStyle w:val="Pieddepage"/>
          <w:jc w:val="center"/>
          <w:rPr>
            <w:rFonts w:asciiTheme="majorHAnsi" w:hAnsiTheme="majorHAnsi"/>
            <w:sz w:val="28"/>
            <w:szCs w:val="28"/>
          </w:rPr>
        </w:pPr>
        <w:r w:rsidRPr="00335430">
          <w:rPr>
            <w:rFonts w:asciiTheme="majorBidi" w:hAnsiTheme="majorBidi" w:cstheme="majorBidi"/>
            <w:b/>
            <w:bCs/>
          </w:rPr>
          <w:t>S</w:t>
        </w:r>
        <w:r w:rsidR="006B08E4" w:rsidRPr="00335430">
          <w:rPr>
            <w:rFonts w:asciiTheme="majorBidi" w:hAnsiTheme="majorBidi" w:cstheme="majorBidi"/>
            <w:b/>
            <w:bCs/>
          </w:rPr>
          <w:fldChar w:fldCharType="begin"/>
        </w:r>
        <w:r w:rsidRPr="00335430">
          <w:rPr>
            <w:rFonts w:asciiTheme="majorBidi" w:hAnsiTheme="majorBidi" w:cstheme="majorBidi"/>
            <w:b/>
            <w:bCs/>
          </w:rPr>
          <w:instrText xml:space="preserve"> PAGE    \* MERGEFORMAT </w:instrText>
        </w:r>
        <w:r w:rsidR="006B08E4" w:rsidRPr="00335430">
          <w:rPr>
            <w:rFonts w:asciiTheme="majorBidi" w:hAnsiTheme="majorBidi" w:cstheme="majorBidi"/>
            <w:b/>
            <w:bCs/>
          </w:rPr>
          <w:fldChar w:fldCharType="separate"/>
        </w:r>
        <w:r w:rsidR="00461406">
          <w:rPr>
            <w:rFonts w:asciiTheme="majorBidi" w:hAnsiTheme="majorBidi" w:cstheme="majorBidi"/>
            <w:b/>
            <w:bCs/>
            <w:noProof/>
          </w:rPr>
          <w:t>4</w:t>
        </w:r>
        <w:r w:rsidR="006B08E4" w:rsidRPr="00335430">
          <w:rPr>
            <w:rFonts w:asciiTheme="majorBidi" w:hAnsiTheme="majorBidi" w:cstheme="majorBidi"/>
            <w:b/>
            <w:bCs/>
          </w:rPr>
          <w:fldChar w:fldCharType="end"/>
        </w:r>
      </w:p>
    </w:sdtContent>
  </w:sdt>
  <w:p w:rsidR="00F46323" w:rsidRDefault="00F4632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4A74" w:rsidRDefault="00294A74" w:rsidP="0000270F">
      <w:r>
        <w:separator/>
      </w:r>
    </w:p>
  </w:footnote>
  <w:footnote w:type="continuationSeparator" w:id="1">
    <w:p w:rsidR="00294A74" w:rsidRDefault="00294A74" w:rsidP="0000270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hyphenationZone w:val="425"/>
  <w:characterSpacingControl w:val="doNotCompress"/>
  <w:hdrShapeDefaults>
    <o:shapedefaults v:ext="edit" spidmax="43010"/>
  </w:hdrShapeDefaults>
  <w:footnotePr>
    <w:footnote w:id="0"/>
    <w:footnote w:id="1"/>
  </w:footnotePr>
  <w:endnotePr>
    <w:endnote w:id="0"/>
    <w:endnote w:id="1"/>
  </w:endnotePr>
  <w:compat/>
  <w:rsids>
    <w:rsidRoot w:val="003834CA"/>
    <w:rsid w:val="0000270F"/>
    <w:rsid w:val="000145CE"/>
    <w:rsid w:val="00030389"/>
    <w:rsid w:val="000375DB"/>
    <w:rsid w:val="000459CC"/>
    <w:rsid w:val="00051205"/>
    <w:rsid w:val="000A63C7"/>
    <w:rsid w:val="000E311E"/>
    <w:rsid w:val="00167449"/>
    <w:rsid w:val="0019504E"/>
    <w:rsid w:val="001D6170"/>
    <w:rsid w:val="001E5DEE"/>
    <w:rsid w:val="001F138C"/>
    <w:rsid w:val="00200D93"/>
    <w:rsid w:val="00203B40"/>
    <w:rsid w:val="002230A7"/>
    <w:rsid w:val="002511D6"/>
    <w:rsid w:val="0027721B"/>
    <w:rsid w:val="00294A74"/>
    <w:rsid w:val="002E64A3"/>
    <w:rsid w:val="00314F16"/>
    <w:rsid w:val="003320C1"/>
    <w:rsid w:val="00335430"/>
    <w:rsid w:val="00337265"/>
    <w:rsid w:val="003516CA"/>
    <w:rsid w:val="003712DF"/>
    <w:rsid w:val="003820CB"/>
    <w:rsid w:val="003834CA"/>
    <w:rsid w:val="003F7FC2"/>
    <w:rsid w:val="00400567"/>
    <w:rsid w:val="0040414E"/>
    <w:rsid w:val="00410096"/>
    <w:rsid w:val="00421E18"/>
    <w:rsid w:val="0042743D"/>
    <w:rsid w:val="0045159B"/>
    <w:rsid w:val="004547EC"/>
    <w:rsid w:val="00461406"/>
    <w:rsid w:val="00472DA3"/>
    <w:rsid w:val="00474575"/>
    <w:rsid w:val="00477F26"/>
    <w:rsid w:val="00484D5C"/>
    <w:rsid w:val="004A7DA7"/>
    <w:rsid w:val="004B6BD1"/>
    <w:rsid w:val="004E0D93"/>
    <w:rsid w:val="004F5E41"/>
    <w:rsid w:val="00502283"/>
    <w:rsid w:val="00506640"/>
    <w:rsid w:val="00517D65"/>
    <w:rsid w:val="00553540"/>
    <w:rsid w:val="005D7839"/>
    <w:rsid w:val="005E329E"/>
    <w:rsid w:val="005E5B4D"/>
    <w:rsid w:val="005E7220"/>
    <w:rsid w:val="005F2B70"/>
    <w:rsid w:val="00614B88"/>
    <w:rsid w:val="00617B15"/>
    <w:rsid w:val="00666FB5"/>
    <w:rsid w:val="00672B9E"/>
    <w:rsid w:val="00674EE8"/>
    <w:rsid w:val="00682768"/>
    <w:rsid w:val="00684A50"/>
    <w:rsid w:val="006B08E4"/>
    <w:rsid w:val="006B0A96"/>
    <w:rsid w:val="006D284E"/>
    <w:rsid w:val="006E2208"/>
    <w:rsid w:val="006F09B1"/>
    <w:rsid w:val="006F2118"/>
    <w:rsid w:val="00702181"/>
    <w:rsid w:val="0072535A"/>
    <w:rsid w:val="00742D0D"/>
    <w:rsid w:val="0074494A"/>
    <w:rsid w:val="00744C3E"/>
    <w:rsid w:val="00753F85"/>
    <w:rsid w:val="007742A3"/>
    <w:rsid w:val="00775B49"/>
    <w:rsid w:val="007D721F"/>
    <w:rsid w:val="007E3DAB"/>
    <w:rsid w:val="008167D8"/>
    <w:rsid w:val="00816ADC"/>
    <w:rsid w:val="00843850"/>
    <w:rsid w:val="00864BF0"/>
    <w:rsid w:val="00867C3C"/>
    <w:rsid w:val="008A3306"/>
    <w:rsid w:val="008B5F0B"/>
    <w:rsid w:val="008B6DED"/>
    <w:rsid w:val="008D2B91"/>
    <w:rsid w:val="008D4878"/>
    <w:rsid w:val="009128C9"/>
    <w:rsid w:val="00935E52"/>
    <w:rsid w:val="00976371"/>
    <w:rsid w:val="00982C90"/>
    <w:rsid w:val="009A08AA"/>
    <w:rsid w:val="009C459E"/>
    <w:rsid w:val="009F0E0C"/>
    <w:rsid w:val="009F265D"/>
    <w:rsid w:val="00A00BA5"/>
    <w:rsid w:val="00A06E7D"/>
    <w:rsid w:val="00A1333B"/>
    <w:rsid w:val="00A150F4"/>
    <w:rsid w:val="00A520F6"/>
    <w:rsid w:val="00A56693"/>
    <w:rsid w:val="00A7246C"/>
    <w:rsid w:val="00A8609E"/>
    <w:rsid w:val="00A9308F"/>
    <w:rsid w:val="00AB19A3"/>
    <w:rsid w:val="00AB648A"/>
    <w:rsid w:val="00AE1281"/>
    <w:rsid w:val="00B053B0"/>
    <w:rsid w:val="00B07702"/>
    <w:rsid w:val="00B464FE"/>
    <w:rsid w:val="00B66550"/>
    <w:rsid w:val="00B81EE1"/>
    <w:rsid w:val="00B8332D"/>
    <w:rsid w:val="00B95717"/>
    <w:rsid w:val="00BB0E65"/>
    <w:rsid w:val="00BD28CE"/>
    <w:rsid w:val="00BE0163"/>
    <w:rsid w:val="00C010C0"/>
    <w:rsid w:val="00C14BB4"/>
    <w:rsid w:val="00C31521"/>
    <w:rsid w:val="00C35455"/>
    <w:rsid w:val="00C358D7"/>
    <w:rsid w:val="00C63F8E"/>
    <w:rsid w:val="00C65011"/>
    <w:rsid w:val="00CA7765"/>
    <w:rsid w:val="00CB02CB"/>
    <w:rsid w:val="00CD40E4"/>
    <w:rsid w:val="00D214FE"/>
    <w:rsid w:val="00D311C0"/>
    <w:rsid w:val="00D36489"/>
    <w:rsid w:val="00D56AE6"/>
    <w:rsid w:val="00D6579F"/>
    <w:rsid w:val="00D93CF0"/>
    <w:rsid w:val="00D96A10"/>
    <w:rsid w:val="00DE2084"/>
    <w:rsid w:val="00DE6B4B"/>
    <w:rsid w:val="00E321E3"/>
    <w:rsid w:val="00E62E5D"/>
    <w:rsid w:val="00E8362F"/>
    <w:rsid w:val="00E93383"/>
    <w:rsid w:val="00EA46E4"/>
    <w:rsid w:val="00F46323"/>
    <w:rsid w:val="00F624FC"/>
    <w:rsid w:val="00F77A61"/>
    <w:rsid w:val="00F83273"/>
    <w:rsid w:val="00FA222D"/>
    <w:rsid w:val="00FA74FC"/>
    <w:rsid w:val="00FC14DA"/>
    <w:rsid w:val="00FC3731"/>
    <w:rsid w:val="00FD327B"/>
    <w:rsid w:val="00FE0D60"/>
    <w:rsid w:val="00FF39C7"/>
    <w:rsid w:val="00FF76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  <o:rules v:ext="edit">
        <o:r id="V:Rule57" type="connector" idref="#_x0000_s1054"/>
        <o:r id="V:Rule58" type="connector" idref="#_x0000_s1045"/>
        <o:r id="V:Rule59" type="connector" idref="#_x0000_s1058"/>
        <o:r id="V:Rule60" type="connector" idref="#_x0000_s1064"/>
        <o:r id="V:Rule61" type="connector" idref="#_x0000_s1075"/>
        <o:r id="V:Rule62" type="connector" idref="#_x0000_s1040"/>
        <o:r id="V:Rule63" type="connector" idref="#_x0000_s1083"/>
        <o:r id="V:Rule64" type="connector" idref="#_x0000_s1043"/>
        <o:r id="V:Rule65" type="connector" idref="#_x0000_s1035"/>
        <o:r id="V:Rule66" type="connector" idref="#_x0000_s1070"/>
        <o:r id="V:Rule67" type="connector" idref="#_x0000_s1046"/>
        <o:r id="V:Rule68" type="connector" idref="#_x0000_s1073"/>
        <o:r id="V:Rule69" type="connector" idref="#_x0000_s1039"/>
        <o:r id="V:Rule70" type="connector" idref="#_x0000_s1060"/>
        <o:r id="V:Rule71" type="connector" idref="#_x0000_s1067"/>
        <o:r id="V:Rule72" type="connector" idref="#_x0000_s1068"/>
        <o:r id="V:Rule73" type="connector" idref="#_x0000_s1061"/>
        <o:r id="V:Rule74" type="connector" idref="#_x0000_s1036"/>
        <o:r id="V:Rule75" type="connector" idref="#_x0000_s1057"/>
        <o:r id="V:Rule76" type="connector" idref="#_x0000_s1069"/>
        <o:r id="V:Rule77" type="connector" idref="#_x0000_s1072"/>
        <o:r id="V:Rule78" type="connector" idref="#_x0000_s1047"/>
        <o:r id="V:Rule79" type="connector" idref="#_x0000_s1048"/>
        <o:r id="V:Rule80" type="connector" idref="#_x0000_s1063"/>
        <o:r id="V:Rule81" type="connector" idref="#_x0000_s1077"/>
        <o:r id="V:Rule82" type="connector" idref="#_x0000_s1050"/>
        <o:r id="V:Rule83" type="connector" idref="#_x0000_s1085"/>
        <o:r id="V:Rule84" type="connector" idref="#_x0000_s1065"/>
        <o:r id="V:Rule85" type="connector" idref="#_x0000_s1038"/>
        <o:r id="V:Rule86" type="connector" idref="#_x0000_s1041"/>
        <o:r id="V:Rule87" type="connector" idref="#_x0000_s1053"/>
        <o:r id="V:Rule88" type="connector" idref="#_x0000_s1044"/>
        <o:r id="V:Rule89" type="connector" idref="#_x0000_s1037"/>
        <o:r id="V:Rule90" type="connector" idref="#_x0000_s1033"/>
        <o:r id="V:Rule91" type="connector" idref="#_x0000_s1042"/>
        <o:r id="V:Rule92" type="connector" idref="#_x0000_s1062"/>
        <o:r id="V:Rule93" type="connector" idref="#_x0000_s1034"/>
        <o:r id="V:Rule94" type="connector" idref="#_x0000_s1084"/>
        <o:r id="V:Rule95" type="connector" idref="#_x0000_s1055"/>
        <o:r id="V:Rule96" type="connector" idref="#_x0000_s1071"/>
        <o:r id="V:Rule97" type="connector" idref="#_x0000_s1082"/>
        <o:r id="V:Rule98" type="connector" idref="#_x0000_s1081"/>
        <o:r id="V:Rule99" type="connector" idref="#_x0000_s1066"/>
        <o:r id="V:Rule100" type="connector" idref="#_x0000_s1032"/>
        <o:r id="V:Rule101" type="connector" idref="#_x0000_s1051"/>
        <o:r id="V:Rule102" type="connector" idref="#_x0000_s1076"/>
        <o:r id="V:Rule103" type="connector" idref="#_x0000_s1078"/>
        <o:r id="V:Rule104" type="connector" idref="#_x0000_s1059"/>
        <o:r id="V:Rule105" type="connector" idref="#_x0000_s1056"/>
        <o:r id="V:Rule106" type="connector" idref="#_x0000_s1074"/>
        <o:r id="V:Rule107" type="connector" idref="#_x0000_s1080"/>
        <o:r id="V:Rule108" type="connector" idref="#_x0000_s1030"/>
        <o:r id="V:Rule109" type="connector" idref="#_x0000_s1031"/>
        <o:r id="V:Rule110" type="connector" idref="#_x0000_s1052"/>
        <o:r id="V:Rule111" type="connector" idref="#_x0000_s1049"/>
        <o:r id="V:Rule112" type="connector" idref="#_x0000_s107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4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nhideWhenUsed/>
    <w:rsid w:val="003834CA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A63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63C7"/>
    <w:rPr>
      <w:rFonts w:ascii="Tahoma" w:eastAsia="Times New Roman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semiHidden/>
    <w:unhideWhenUsed/>
    <w:rsid w:val="0000270F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00270F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00270F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00270F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go">
    <w:name w:val="go"/>
    <w:basedOn w:val="Policepardfaut"/>
    <w:rsid w:val="00167449"/>
  </w:style>
  <w:style w:type="character" w:customStyle="1" w:styleId="fontstyle01">
    <w:name w:val="fontstyle01"/>
    <w:basedOn w:val="Policepardfaut"/>
    <w:rsid w:val="006E2208"/>
    <w:rPr>
      <w:rFonts w:ascii="TimesNewRomanPS-BoldItalicMT" w:hAnsi="TimesNewRomanPS-BoldItalicMT" w:hint="default"/>
      <w:b/>
      <w:bCs/>
      <w:i/>
      <w:iCs/>
      <w:color w:val="000000"/>
      <w:sz w:val="22"/>
      <w:szCs w:val="22"/>
    </w:rPr>
  </w:style>
  <w:style w:type="character" w:customStyle="1" w:styleId="fontstyle21">
    <w:name w:val="fontstyle21"/>
    <w:basedOn w:val="Policepardfaut"/>
    <w:rsid w:val="006E2208"/>
    <w:rPr>
      <w:rFonts w:ascii="Calibri" w:hAnsi="Calibri" w:cs="Calibri" w:hint="default"/>
      <w:b w:val="0"/>
      <w:bCs w:val="0"/>
      <w:i w:val="0"/>
      <w:iCs w:val="0"/>
      <w:color w:val="0000FF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45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oleObject" Target="embeddings/oleObject38.bin"/><Relationship Id="rId21" Type="http://schemas.openxmlformats.org/officeDocument/2006/relationships/image" Target="media/image8.png"/><Relationship Id="rId42" Type="http://schemas.openxmlformats.org/officeDocument/2006/relationships/image" Target="media/image22.e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7.emf"/><Relationship Id="rId84" Type="http://schemas.openxmlformats.org/officeDocument/2006/relationships/image" Target="media/image48.png"/><Relationship Id="rId89" Type="http://schemas.openxmlformats.org/officeDocument/2006/relationships/image" Target="media/image51.emf"/><Relationship Id="rId112" Type="http://schemas.openxmlformats.org/officeDocument/2006/relationships/image" Target="media/image67.emf"/><Relationship Id="rId133" Type="http://schemas.openxmlformats.org/officeDocument/2006/relationships/fontTable" Target="fontTable.xml"/><Relationship Id="rId16" Type="http://schemas.openxmlformats.org/officeDocument/2006/relationships/image" Target="media/image5.png"/><Relationship Id="rId107" Type="http://schemas.openxmlformats.org/officeDocument/2006/relationships/image" Target="media/image63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53" Type="http://schemas.openxmlformats.org/officeDocument/2006/relationships/image" Target="media/image29.emf"/><Relationship Id="rId58" Type="http://schemas.openxmlformats.org/officeDocument/2006/relationships/image" Target="media/image32.emf"/><Relationship Id="rId74" Type="http://schemas.openxmlformats.org/officeDocument/2006/relationships/oleObject" Target="embeddings/oleObject25.bin"/><Relationship Id="rId79" Type="http://schemas.openxmlformats.org/officeDocument/2006/relationships/image" Target="media/image44.png"/><Relationship Id="rId102" Type="http://schemas.openxmlformats.org/officeDocument/2006/relationships/oleObject" Target="embeddings/oleObject34.bin"/><Relationship Id="rId123" Type="http://schemas.openxmlformats.org/officeDocument/2006/relationships/image" Target="media/image75.png"/><Relationship Id="rId128" Type="http://schemas.openxmlformats.org/officeDocument/2006/relationships/image" Target="media/image79.emf"/><Relationship Id="rId5" Type="http://schemas.openxmlformats.org/officeDocument/2006/relationships/footnotes" Target="footnotes.xml"/><Relationship Id="rId90" Type="http://schemas.openxmlformats.org/officeDocument/2006/relationships/oleObject" Target="embeddings/oleObject30.bin"/><Relationship Id="rId95" Type="http://schemas.openxmlformats.org/officeDocument/2006/relationships/image" Target="media/image55.png"/><Relationship Id="rId14" Type="http://schemas.openxmlformats.org/officeDocument/2006/relationships/image" Target="media/image4.emf"/><Relationship Id="rId22" Type="http://schemas.openxmlformats.org/officeDocument/2006/relationships/image" Target="media/image9.png"/><Relationship Id="rId27" Type="http://schemas.openxmlformats.org/officeDocument/2006/relationships/image" Target="media/image13.emf"/><Relationship Id="rId30" Type="http://schemas.openxmlformats.org/officeDocument/2006/relationships/image" Target="media/image15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6.png"/><Relationship Id="rId56" Type="http://schemas.openxmlformats.org/officeDocument/2006/relationships/image" Target="media/image31.emf"/><Relationship Id="rId64" Type="http://schemas.openxmlformats.org/officeDocument/2006/relationships/image" Target="media/image35.emf"/><Relationship Id="rId69" Type="http://schemas.openxmlformats.org/officeDocument/2006/relationships/oleObject" Target="embeddings/oleObject23.bin"/><Relationship Id="rId77" Type="http://schemas.openxmlformats.org/officeDocument/2006/relationships/image" Target="media/image42.png"/><Relationship Id="rId100" Type="http://schemas.openxmlformats.org/officeDocument/2006/relationships/image" Target="media/image58.png"/><Relationship Id="rId105" Type="http://schemas.openxmlformats.org/officeDocument/2006/relationships/oleObject" Target="embeddings/oleObject35.bin"/><Relationship Id="rId113" Type="http://schemas.openxmlformats.org/officeDocument/2006/relationships/oleObject" Target="embeddings/oleObject37.bin"/><Relationship Id="rId118" Type="http://schemas.openxmlformats.org/officeDocument/2006/relationships/image" Target="media/image71.png"/><Relationship Id="rId126" Type="http://schemas.openxmlformats.org/officeDocument/2006/relationships/image" Target="media/image77.png"/><Relationship Id="rId134" Type="http://schemas.openxmlformats.org/officeDocument/2006/relationships/theme" Target="theme/theme1.xml"/><Relationship Id="rId8" Type="http://schemas.openxmlformats.org/officeDocument/2006/relationships/hyperlink" Target="mailto:jalloul.bouajila@univ-tlse3.fr" TargetMode="External"/><Relationship Id="rId51" Type="http://schemas.openxmlformats.org/officeDocument/2006/relationships/image" Target="media/image28.emf"/><Relationship Id="rId72" Type="http://schemas.openxmlformats.org/officeDocument/2006/relationships/oleObject" Target="embeddings/oleObject24.bin"/><Relationship Id="rId80" Type="http://schemas.openxmlformats.org/officeDocument/2006/relationships/image" Target="media/image45.emf"/><Relationship Id="rId85" Type="http://schemas.openxmlformats.org/officeDocument/2006/relationships/oleObject" Target="embeddings/oleObject28.bin"/><Relationship Id="rId93" Type="http://schemas.openxmlformats.org/officeDocument/2006/relationships/oleObject" Target="embeddings/oleObject31.bin"/><Relationship Id="rId98" Type="http://schemas.openxmlformats.org/officeDocument/2006/relationships/image" Target="media/image57.png"/><Relationship Id="rId121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33" Type="http://schemas.openxmlformats.org/officeDocument/2006/relationships/image" Target="media/image17.png"/><Relationship Id="rId38" Type="http://schemas.openxmlformats.org/officeDocument/2006/relationships/image" Target="media/image20.emf"/><Relationship Id="rId46" Type="http://schemas.openxmlformats.org/officeDocument/2006/relationships/image" Target="media/image25.e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103" Type="http://schemas.openxmlformats.org/officeDocument/2006/relationships/image" Target="media/image60.png"/><Relationship Id="rId108" Type="http://schemas.openxmlformats.org/officeDocument/2006/relationships/image" Target="media/image64.emf"/><Relationship Id="rId116" Type="http://schemas.openxmlformats.org/officeDocument/2006/relationships/image" Target="media/image70.emf"/><Relationship Id="rId124" Type="http://schemas.openxmlformats.org/officeDocument/2006/relationships/image" Target="media/image76.emf"/><Relationship Id="rId129" Type="http://schemas.openxmlformats.org/officeDocument/2006/relationships/oleObject" Target="embeddings/oleObject41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6.bin"/><Relationship Id="rId62" Type="http://schemas.openxmlformats.org/officeDocument/2006/relationships/image" Target="media/image34.emf"/><Relationship Id="rId70" Type="http://schemas.openxmlformats.org/officeDocument/2006/relationships/image" Target="media/image38.png"/><Relationship Id="rId75" Type="http://schemas.openxmlformats.org/officeDocument/2006/relationships/image" Target="media/image41.emf"/><Relationship Id="rId83" Type="http://schemas.openxmlformats.org/officeDocument/2006/relationships/image" Target="media/image47.png"/><Relationship Id="rId88" Type="http://schemas.openxmlformats.org/officeDocument/2006/relationships/image" Target="media/image50.png"/><Relationship Id="rId91" Type="http://schemas.openxmlformats.org/officeDocument/2006/relationships/image" Target="media/image52.png"/><Relationship Id="rId96" Type="http://schemas.openxmlformats.org/officeDocument/2006/relationships/oleObject" Target="embeddings/oleObject32.bin"/><Relationship Id="rId111" Type="http://schemas.openxmlformats.org/officeDocument/2006/relationships/image" Target="media/image66.png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emf"/><Relationship Id="rId28" Type="http://schemas.openxmlformats.org/officeDocument/2006/relationships/oleObject" Target="embeddings/oleObject6.bin"/><Relationship Id="rId36" Type="http://schemas.openxmlformats.org/officeDocument/2006/relationships/image" Target="media/image19.emf"/><Relationship Id="rId49" Type="http://schemas.openxmlformats.org/officeDocument/2006/relationships/image" Target="media/image27.emf"/><Relationship Id="rId57" Type="http://schemas.openxmlformats.org/officeDocument/2006/relationships/oleObject" Target="embeddings/oleObject17.bin"/><Relationship Id="rId106" Type="http://schemas.openxmlformats.org/officeDocument/2006/relationships/image" Target="media/image62.png"/><Relationship Id="rId114" Type="http://schemas.openxmlformats.org/officeDocument/2006/relationships/image" Target="media/image68.png"/><Relationship Id="rId119" Type="http://schemas.openxmlformats.org/officeDocument/2006/relationships/image" Target="media/image72.png"/><Relationship Id="rId127" Type="http://schemas.openxmlformats.org/officeDocument/2006/relationships/image" Target="media/image78.png"/><Relationship Id="rId10" Type="http://schemas.openxmlformats.org/officeDocument/2006/relationships/image" Target="media/image1.emf"/><Relationship Id="rId31" Type="http://schemas.openxmlformats.org/officeDocument/2006/relationships/image" Target="media/image16.emf"/><Relationship Id="rId44" Type="http://schemas.openxmlformats.org/officeDocument/2006/relationships/image" Target="media/image23.png"/><Relationship Id="rId52" Type="http://schemas.openxmlformats.org/officeDocument/2006/relationships/oleObject" Target="embeddings/oleObject15.bin"/><Relationship Id="rId60" Type="http://schemas.openxmlformats.org/officeDocument/2006/relationships/image" Target="media/image33.emf"/><Relationship Id="rId65" Type="http://schemas.openxmlformats.org/officeDocument/2006/relationships/oleObject" Target="embeddings/oleObject21.bin"/><Relationship Id="rId73" Type="http://schemas.openxmlformats.org/officeDocument/2006/relationships/image" Target="media/image40.emf"/><Relationship Id="rId78" Type="http://schemas.openxmlformats.org/officeDocument/2006/relationships/image" Target="media/image43.png"/><Relationship Id="rId81" Type="http://schemas.openxmlformats.org/officeDocument/2006/relationships/oleObject" Target="embeddings/oleObject27.bin"/><Relationship Id="rId86" Type="http://schemas.openxmlformats.org/officeDocument/2006/relationships/image" Target="media/image49.png"/><Relationship Id="rId94" Type="http://schemas.openxmlformats.org/officeDocument/2006/relationships/image" Target="media/image54.png"/><Relationship Id="rId99" Type="http://schemas.openxmlformats.org/officeDocument/2006/relationships/oleObject" Target="embeddings/oleObject33.bin"/><Relationship Id="rId101" Type="http://schemas.openxmlformats.org/officeDocument/2006/relationships/image" Target="media/image59.png"/><Relationship Id="rId122" Type="http://schemas.openxmlformats.org/officeDocument/2006/relationships/image" Target="media/image74.png"/><Relationship Id="rId130" Type="http://schemas.openxmlformats.org/officeDocument/2006/relationships/image" Target="media/image80.png"/><Relationship Id="rId4" Type="http://schemas.openxmlformats.org/officeDocument/2006/relationships/webSettings" Target="webSettings.xml"/><Relationship Id="rId9" Type="http://schemas.openxmlformats.org/officeDocument/2006/relationships/hyperlink" Target="mailto:olfa.mha@gmail.com" TargetMode="External"/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18.emf"/><Relationship Id="rId50" Type="http://schemas.openxmlformats.org/officeDocument/2006/relationships/oleObject" Target="embeddings/oleObject14.bin"/><Relationship Id="rId55" Type="http://schemas.openxmlformats.org/officeDocument/2006/relationships/image" Target="media/image30.png"/><Relationship Id="rId76" Type="http://schemas.openxmlformats.org/officeDocument/2006/relationships/oleObject" Target="embeddings/oleObject26.bin"/><Relationship Id="rId97" Type="http://schemas.openxmlformats.org/officeDocument/2006/relationships/image" Target="media/image56.png"/><Relationship Id="rId104" Type="http://schemas.openxmlformats.org/officeDocument/2006/relationships/image" Target="media/image61.png"/><Relationship Id="rId120" Type="http://schemas.openxmlformats.org/officeDocument/2006/relationships/image" Target="media/image73.emf"/><Relationship Id="rId125" Type="http://schemas.openxmlformats.org/officeDocument/2006/relationships/oleObject" Target="embeddings/oleObject40.bin"/><Relationship Id="rId7" Type="http://schemas.openxmlformats.org/officeDocument/2006/relationships/hyperlink" Target="mailto:olfa.mha@gmail.com" TargetMode="External"/><Relationship Id="rId71" Type="http://schemas.openxmlformats.org/officeDocument/2006/relationships/image" Target="media/image39.emf"/><Relationship Id="rId92" Type="http://schemas.openxmlformats.org/officeDocument/2006/relationships/image" Target="media/image53.png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5.bin"/><Relationship Id="rId40" Type="http://schemas.openxmlformats.org/officeDocument/2006/relationships/image" Target="media/image21.emf"/><Relationship Id="rId45" Type="http://schemas.openxmlformats.org/officeDocument/2006/relationships/image" Target="media/image24.png"/><Relationship Id="rId66" Type="http://schemas.openxmlformats.org/officeDocument/2006/relationships/image" Target="media/image36.emf"/><Relationship Id="rId87" Type="http://schemas.openxmlformats.org/officeDocument/2006/relationships/oleObject" Target="embeddings/oleObject29.bin"/><Relationship Id="rId110" Type="http://schemas.openxmlformats.org/officeDocument/2006/relationships/image" Target="media/image65.png"/><Relationship Id="rId115" Type="http://schemas.openxmlformats.org/officeDocument/2006/relationships/image" Target="media/image69.png"/><Relationship Id="rId131" Type="http://schemas.openxmlformats.org/officeDocument/2006/relationships/image" Target="media/image81.png"/><Relationship Id="rId61" Type="http://schemas.openxmlformats.org/officeDocument/2006/relationships/oleObject" Target="embeddings/oleObject19.bin"/><Relationship Id="rId82" Type="http://schemas.openxmlformats.org/officeDocument/2006/relationships/image" Target="media/image46.png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AAE787-C49B-4F0A-93C7-DF2E9A8FC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0</TotalTime>
  <Pages>35</Pages>
  <Words>788</Words>
  <Characters>4339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lfa farid</dc:creator>
  <cp:lastModifiedBy>olfa farid</cp:lastModifiedBy>
  <cp:revision>46</cp:revision>
  <dcterms:created xsi:type="dcterms:W3CDTF">2023-03-10T07:42:00Z</dcterms:created>
  <dcterms:modified xsi:type="dcterms:W3CDTF">2023-05-05T16:00:00Z</dcterms:modified>
</cp:coreProperties>
</file>